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354F5" w:rsidRDefault="003021A6" w:rsidP="003021A6">
      <w:pPr>
        <w:pStyle w:val="1"/>
      </w:pPr>
      <w:bookmarkStart w:id="0" w:name="_Ref19178963"/>
      <w:bookmarkStart w:id="1" w:name="OLE_LINK2"/>
      <w:r>
        <w:rPr>
          <w:rFonts w:hint="eastAsia"/>
        </w:rPr>
        <w:t>遗传</w:t>
      </w:r>
      <w:r w:rsidR="0086707C">
        <w:t>算法</w:t>
      </w:r>
      <w:bookmarkEnd w:id="0"/>
      <w:bookmarkEnd w:id="1"/>
      <w:r w:rsidR="00997CD8">
        <w:rPr>
          <w:rFonts w:hint="eastAsia"/>
        </w:rPr>
        <w:t>-</w:t>
      </w:r>
      <w:r w:rsidR="00997CD8">
        <w:t>入门级</w:t>
      </w:r>
      <w:r w:rsidR="00997CD8">
        <w:rPr>
          <w:rFonts w:hint="eastAsia"/>
        </w:rPr>
        <w:t>最好</w:t>
      </w:r>
      <w:r w:rsidR="00997CD8">
        <w:t>教程</w:t>
      </w:r>
    </w:p>
    <w:p w:rsidR="002E36FD" w:rsidRDefault="00635C6E" w:rsidP="002E36FD">
      <w:pPr>
        <w:spacing w:before="192" w:after="192"/>
        <w:ind w:firstLine="480"/>
      </w:pPr>
      <w:r>
        <w:rPr>
          <w:rFonts w:hint="eastAsia"/>
        </w:rPr>
        <w:t>遗传</w:t>
      </w:r>
      <w:r>
        <w:t>算法（</w:t>
      </w:r>
      <w:r>
        <w:rPr>
          <w:rFonts w:hint="eastAsia"/>
        </w:rPr>
        <w:t>Geneti</w:t>
      </w:r>
      <w:r>
        <w:t xml:space="preserve">c </w:t>
      </w:r>
      <w:r w:rsidR="008407D5" w:rsidRPr="008407D5">
        <w:t>Algorithm</w:t>
      </w:r>
      <w:r w:rsidR="00092044">
        <w:rPr>
          <w:rFonts w:hint="eastAsia"/>
        </w:rPr>
        <w:t>，</w:t>
      </w:r>
      <w:r w:rsidR="00092044">
        <w:t>GA</w:t>
      </w:r>
      <w:r>
        <w:t>）</w:t>
      </w:r>
      <w:r w:rsidR="006D741E">
        <w:rPr>
          <w:rFonts w:hint="eastAsia"/>
        </w:rPr>
        <w:t>是</w:t>
      </w:r>
      <w:r w:rsidR="00A73F06">
        <w:rPr>
          <w:rFonts w:hint="eastAsia"/>
        </w:rPr>
        <w:t>受</w:t>
      </w:r>
      <w:r w:rsidR="00A73F06">
        <w:t>生物</w:t>
      </w:r>
      <w:r w:rsidR="00A73F06">
        <w:rPr>
          <w:rFonts w:hint="eastAsia"/>
        </w:rPr>
        <w:t>进化论</w:t>
      </w:r>
      <w:r w:rsidR="009368C4">
        <w:rPr>
          <w:rFonts w:hint="eastAsia"/>
        </w:rPr>
        <w:t>的</w:t>
      </w:r>
      <w:r w:rsidR="009368C4">
        <w:t>启发，</w:t>
      </w:r>
      <w:r w:rsidR="009368C4">
        <w:rPr>
          <w:rFonts w:hint="eastAsia"/>
        </w:rPr>
        <w:t>由</w:t>
      </w:r>
      <w:r w:rsidR="006D741E">
        <w:t>J.Holland</w:t>
      </w:r>
      <w:r w:rsidR="00A73F06">
        <w:rPr>
          <w:rFonts w:hint="eastAsia"/>
        </w:rPr>
        <w:t>于</w:t>
      </w:r>
      <w:r w:rsidR="00A73F06">
        <w:rPr>
          <w:rFonts w:hint="eastAsia"/>
        </w:rPr>
        <w:t>1975</w:t>
      </w:r>
      <w:r w:rsidR="00A73F06">
        <w:rPr>
          <w:rFonts w:hint="eastAsia"/>
        </w:rPr>
        <w:t>年</w:t>
      </w:r>
      <w:r w:rsidR="009368C4">
        <w:rPr>
          <w:rFonts w:hint="eastAsia"/>
        </w:rPr>
        <w:t>提出</w:t>
      </w:r>
      <w:r w:rsidR="009368C4">
        <w:t>的，</w:t>
      </w:r>
      <w:r w:rsidR="006E5135">
        <w:rPr>
          <w:rFonts w:hint="eastAsia"/>
        </w:rPr>
        <w:t>GA</w:t>
      </w:r>
      <w:r w:rsidR="006E5135">
        <w:rPr>
          <w:rFonts w:hint="eastAsia"/>
        </w:rPr>
        <w:t>是</w:t>
      </w:r>
      <w:r w:rsidR="006E5135">
        <w:t>基于</w:t>
      </w:r>
      <w:r w:rsidR="006E5135">
        <w:rPr>
          <w:rFonts w:hint="eastAsia"/>
        </w:rPr>
        <w:t>“适者生存”的</w:t>
      </w:r>
      <w:r w:rsidR="006E5135">
        <w:t>一种高度并行、随机和自适应优化算法，</w:t>
      </w:r>
      <w:r w:rsidR="00E003CD">
        <w:rPr>
          <w:rFonts w:hint="eastAsia"/>
        </w:rPr>
        <w:t>它</w:t>
      </w:r>
      <w:r w:rsidR="00E003CD">
        <w:t>将</w:t>
      </w:r>
      <w:r w:rsidR="00E003CD">
        <w:rPr>
          <w:rFonts w:hint="eastAsia"/>
        </w:rPr>
        <w:t>问题</w:t>
      </w:r>
      <w:r w:rsidR="00E003CD">
        <w:t>的求解</w:t>
      </w:r>
      <w:r w:rsidR="00E003CD">
        <w:rPr>
          <w:rFonts w:hint="eastAsia"/>
        </w:rPr>
        <w:t>表示</w:t>
      </w:r>
      <w:r w:rsidR="00E003CD">
        <w:t>成</w:t>
      </w:r>
      <w:r w:rsidR="00E003CD">
        <w:rPr>
          <w:rFonts w:hint="eastAsia"/>
        </w:rPr>
        <w:t>“染色体”的适者生存</w:t>
      </w:r>
      <w:r w:rsidR="00E003CD">
        <w:t>过程，通过</w:t>
      </w:r>
      <w:r w:rsidR="00E003CD">
        <w:rPr>
          <w:rFonts w:hint="eastAsia"/>
        </w:rPr>
        <w:t>“染色体”群</w:t>
      </w:r>
      <w:r w:rsidR="00E003CD">
        <w:t>（</w:t>
      </w:r>
      <w:r w:rsidR="00E003CD">
        <w:rPr>
          <w:rFonts w:hint="eastAsia"/>
        </w:rPr>
        <w:t>population</w:t>
      </w:r>
      <w:r w:rsidR="00E003CD">
        <w:t>）</w:t>
      </w:r>
      <w:r w:rsidR="00E003CD">
        <w:rPr>
          <w:rFonts w:hint="eastAsia"/>
        </w:rPr>
        <w:t>的</w:t>
      </w:r>
      <w:r w:rsidR="00E003CD">
        <w:t>一代代不断进化，包括复制（</w:t>
      </w:r>
      <w:r w:rsidR="00E003CD">
        <w:rPr>
          <w:rFonts w:hint="eastAsia"/>
        </w:rPr>
        <w:t>reproduction</w:t>
      </w:r>
      <w:r w:rsidR="00E003CD">
        <w:t>）</w:t>
      </w:r>
      <w:r w:rsidR="00E003CD">
        <w:rPr>
          <w:rFonts w:hint="eastAsia"/>
        </w:rPr>
        <w:t>、</w:t>
      </w:r>
      <w:r w:rsidR="00E003CD">
        <w:t>交叉（</w:t>
      </w:r>
      <w:r w:rsidR="00E003CD">
        <w:rPr>
          <w:rFonts w:hint="eastAsia"/>
        </w:rPr>
        <w:t>crossover</w:t>
      </w:r>
      <w:r w:rsidR="00E003CD">
        <w:t>）</w:t>
      </w:r>
      <w:r w:rsidR="00E003CD">
        <w:rPr>
          <w:rFonts w:hint="eastAsia"/>
        </w:rPr>
        <w:t>和</w:t>
      </w:r>
      <w:r w:rsidR="00E003CD">
        <w:t>变异（</w:t>
      </w:r>
      <w:r w:rsidR="00E003CD">
        <w:rPr>
          <w:rFonts w:hint="eastAsia"/>
        </w:rPr>
        <w:t>mutati</w:t>
      </w:r>
      <w:r w:rsidR="00E003CD">
        <w:t>on</w:t>
      </w:r>
      <w:r w:rsidR="00E003CD">
        <w:t>）</w:t>
      </w:r>
      <w:r w:rsidR="001B5306">
        <w:rPr>
          <w:rFonts w:hint="eastAsia"/>
        </w:rPr>
        <w:t>等</w:t>
      </w:r>
      <w:r w:rsidR="001B5306">
        <w:t>操作，最终收敛到</w:t>
      </w:r>
      <w:r w:rsidR="001B5306">
        <w:rPr>
          <w:rFonts w:hint="eastAsia"/>
        </w:rPr>
        <w:t>“最适应</w:t>
      </w:r>
      <w:r w:rsidR="001B5306">
        <w:t>环境</w:t>
      </w:r>
      <w:r w:rsidR="001B5306">
        <w:rPr>
          <w:rFonts w:hint="eastAsia"/>
        </w:rPr>
        <w:t>”的</w:t>
      </w:r>
      <w:r w:rsidR="001B5306">
        <w:t>个体，</w:t>
      </w:r>
      <w:r w:rsidR="00067FB4">
        <w:rPr>
          <w:rFonts w:hint="eastAsia"/>
        </w:rPr>
        <w:t>从而</w:t>
      </w:r>
      <w:r w:rsidR="00067FB4">
        <w:t>求得问题的</w:t>
      </w:r>
      <w:r w:rsidR="00067FB4">
        <w:rPr>
          <w:rFonts w:hint="eastAsia"/>
        </w:rPr>
        <w:t>最优解</w:t>
      </w:r>
      <w:r w:rsidR="00067FB4">
        <w:t>或满意可行解</w:t>
      </w:r>
      <w:r w:rsidR="00067FB4">
        <w:rPr>
          <w:rFonts w:hint="eastAsia"/>
        </w:rPr>
        <w:t>。</w:t>
      </w:r>
    </w:p>
    <w:p w:rsidR="000435CE" w:rsidRDefault="000435CE" w:rsidP="002E36FD">
      <w:pPr>
        <w:spacing w:before="192" w:after="192"/>
        <w:ind w:firstLine="480"/>
      </w:pPr>
      <w:r>
        <w:rPr>
          <w:rFonts w:hint="eastAsia"/>
        </w:rPr>
        <w:t>GA</w:t>
      </w:r>
      <w:r>
        <w:t>是一种通用的优化算法，其编码技术和遗传操作相对比较</w:t>
      </w:r>
      <w:r>
        <w:rPr>
          <w:rFonts w:hint="eastAsia"/>
        </w:rPr>
        <w:t>简单</w:t>
      </w:r>
      <w:r>
        <w:t>，优化不受限制性条件的约束，也并不关心待优化问题的梯度问题，其</w:t>
      </w:r>
      <w:r>
        <w:rPr>
          <w:rFonts w:hint="eastAsia"/>
        </w:rPr>
        <w:t>两个</w:t>
      </w:r>
      <w:r>
        <w:t>最大的</w:t>
      </w:r>
      <w:r>
        <w:rPr>
          <w:rFonts w:hint="eastAsia"/>
        </w:rPr>
        <w:t>显著</w:t>
      </w:r>
      <w:r>
        <w:t>优点是隐含并行性和全局解空间搜索</w:t>
      </w:r>
      <w:r>
        <w:rPr>
          <w:rFonts w:hint="eastAsia"/>
        </w:rPr>
        <w:t>。</w:t>
      </w:r>
      <w:r>
        <w:t>随着</w:t>
      </w:r>
      <w:r>
        <w:rPr>
          <w:rFonts w:hint="eastAsia"/>
        </w:rPr>
        <w:t>计算机</w:t>
      </w:r>
      <w:r>
        <w:t>技术的发展，</w:t>
      </w:r>
      <w:r>
        <w:t>GA</w:t>
      </w:r>
      <w:r>
        <w:t>的应用领域也越来越广泛，</w:t>
      </w:r>
      <w:r w:rsidR="00413113">
        <w:rPr>
          <w:rFonts w:hint="eastAsia"/>
        </w:rPr>
        <w:t>在</w:t>
      </w:r>
      <w:r w:rsidR="00413113">
        <w:t>机器学习、模式识别、图像处理、神经网络、组合优化、优化控制等</w:t>
      </w:r>
      <w:r w:rsidR="00413113">
        <w:rPr>
          <w:rFonts w:hint="eastAsia"/>
        </w:rPr>
        <w:t>领域</w:t>
      </w:r>
      <w:r w:rsidR="00413113">
        <w:t>取得了喜人的成果</w:t>
      </w:r>
      <w:r w:rsidR="006002A3">
        <w:rPr>
          <w:rFonts w:hint="eastAsia"/>
        </w:rPr>
        <w:t>，</w:t>
      </w:r>
      <w:r w:rsidR="00B71BE8">
        <w:rPr>
          <w:rFonts w:hint="eastAsia"/>
        </w:rPr>
        <w:t>当然</w:t>
      </w:r>
      <w:r w:rsidR="00B71BE8">
        <w:t>在生产调度领域</w:t>
      </w:r>
      <w:r w:rsidR="00B71BE8">
        <w:rPr>
          <w:rFonts w:hint="eastAsia"/>
        </w:rPr>
        <w:t>也有</w:t>
      </w:r>
      <w:r w:rsidR="00B71BE8">
        <w:t>非常多的成果</w:t>
      </w:r>
      <w:r w:rsidR="00B71BE8">
        <w:rPr>
          <w:rFonts w:hint="eastAsia"/>
        </w:rPr>
        <w:t>。</w:t>
      </w:r>
    </w:p>
    <w:p w:rsidR="00DE260E" w:rsidRDefault="00DE260E" w:rsidP="002E36FD">
      <w:pPr>
        <w:spacing w:before="192" w:after="192"/>
        <w:ind w:firstLine="480"/>
      </w:pPr>
      <w:r>
        <w:rPr>
          <w:rFonts w:hint="eastAsia"/>
        </w:rPr>
        <w:t>本</w:t>
      </w:r>
      <w:r>
        <w:t>部分内容将带领大家认识</w:t>
      </w:r>
      <w:r>
        <w:rPr>
          <w:rFonts w:hint="eastAsia"/>
        </w:rPr>
        <w:t>GA</w:t>
      </w:r>
      <w:r>
        <w:rPr>
          <w:rFonts w:hint="eastAsia"/>
        </w:rPr>
        <w:t>的</w:t>
      </w:r>
      <w:r>
        <w:t>发展历程和</w:t>
      </w:r>
      <w:r>
        <w:rPr>
          <w:rFonts w:hint="eastAsia"/>
        </w:rPr>
        <w:t>优化</w:t>
      </w:r>
      <w:r>
        <w:t>的一般过程，</w:t>
      </w:r>
      <w:r w:rsidR="00A11BFC">
        <w:rPr>
          <w:rFonts w:hint="eastAsia"/>
        </w:rPr>
        <w:t>旨在</w:t>
      </w:r>
      <w:r w:rsidR="00A11BFC">
        <w:t>打造遗传算法的入门级</w:t>
      </w:r>
      <w:r w:rsidR="00A11BFC">
        <w:rPr>
          <w:rFonts w:hint="eastAsia"/>
        </w:rPr>
        <w:t>最好</w:t>
      </w:r>
      <w:r w:rsidR="00A11BFC">
        <w:t>教程，</w:t>
      </w:r>
      <w:r w:rsidR="007D3CC5">
        <w:rPr>
          <w:rFonts w:hint="eastAsia"/>
        </w:rPr>
        <w:t>后面</w:t>
      </w:r>
      <w:r w:rsidR="007D3CC5">
        <w:t>会</w:t>
      </w:r>
      <w:r w:rsidR="007D3CC5">
        <w:rPr>
          <w:rFonts w:hint="eastAsia"/>
        </w:rPr>
        <w:t>陆续</w:t>
      </w:r>
      <w:r w:rsidR="007D3CC5">
        <w:t>再详细介绍</w:t>
      </w:r>
      <w:r w:rsidR="007D3CC5">
        <w:rPr>
          <w:rFonts w:hint="eastAsia"/>
        </w:rPr>
        <w:t>涉及</w:t>
      </w:r>
      <w:r w:rsidR="007D3CC5">
        <w:t>的遗传操作，注意是画说哦，敬请期待！</w:t>
      </w:r>
    </w:p>
    <w:p w:rsidR="000B7631" w:rsidRDefault="000B7631" w:rsidP="000B7631">
      <w:pPr>
        <w:pStyle w:val="2"/>
      </w:pPr>
      <w:r>
        <w:rPr>
          <w:rFonts w:hint="eastAsia"/>
        </w:rPr>
        <w:t>GA</w:t>
      </w:r>
      <w:r>
        <w:t>的发展历程</w:t>
      </w:r>
    </w:p>
    <w:p w:rsidR="000B7631" w:rsidRDefault="002A32BE" w:rsidP="000B7631">
      <w:pPr>
        <w:spacing w:before="192" w:after="192"/>
        <w:ind w:firstLine="480"/>
      </w:pPr>
      <w:r>
        <w:rPr>
          <w:rFonts w:hint="eastAsia"/>
        </w:rPr>
        <w:t>遗传算法</w:t>
      </w:r>
      <w:r>
        <w:t>的</w:t>
      </w:r>
      <w:r>
        <w:rPr>
          <w:rFonts w:hint="eastAsia"/>
        </w:rPr>
        <w:t>发展</w:t>
      </w:r>
      <w:r>
        <w:t>历程，大致分为三个时期：萌芽、成长和发展。</w:t>
      </w:r>
    </w:p>
    <w:p w:rsidR="00526616" w:rsidRDefault="00224E20" w:rsidP="00526616">
      <w:pPr>
        <w:pStyle w:val="3"/>
      </w:pPr>
      <w:r>
        <w:rPr>
          <w:rFonts w:hint="eastAsia"/>
        </w:rPr>
        <w:t>萌芽期</w:t>
      </w:r>
      <w:r>
        <w:t>（</w:t>
      </w:r>
      <w:r>
        <w:rPr>
          <w:rFonts w:hint="eastAsia"/>
        </w:rPr>
        <w:t>50</w:t>
      </w:r>
      <w:r>
        <w:rPr>
          <w:rFonts w:hint="eastAsia"/>
        </w:rPr>
        <w:t>年代</w:t>
      </w:r>
      <w:r>
        <w:t>后期</w:t>
      </w:r>
      <w:r>
        <w:t>~70</w:t>
      </w:r>
      <w:r>
        <w:rPr>
          <w:rFonts w:hint="eastAsia"/>
        </w:rPr>
        <w:t>年代</w:t>
      </w:r>
      <w:r>
        <w:t>中期）</w:t>
      </w:r>
    </w:p>
    <w:p w:rsidR="00224E20" w:rsidRDefault="00B1213D" w:rsidP="00224E20">
      <w:pPr>
        <w:spacing w:before="192" w:after="192"/>
        <w:ind w:firstLine="480"/>
      </w:pPr>
      <w:r>
        <w:rPr>
          <w:rFonts w:hint="eastAsia"/>
        </w:rPr>
        <w:t>早在</w:t>
      </w:r>
      <w:r>
        <w:t>上世界</w:t>
      </w:r>
      <w:r>
        <w:rPr>
          <w:rFonts w:hint="eastAsia"/>
        </w:rPr>
        <w:t>50</w:t>
      </w:r>
      <w:r>
        <w:rPr>
          <w:rFonts w:hint="eastAsia"/>
        </w:rPr>
        <w:t>年代</w:t>
      </w:r>
      <w:r>
        <w:t>后期和</w:t>
      </w:r>
      <w:r>
        <w:rPr>
          <w:rFonts w:hint="eastAsia"/>
        </w:rPr>
        <w:t>60</w:t>
      </w:r>
      <w:r>
        <w:rPr>
          <w:rFonts w:hint="eastAsia"/>
        </w:rPr>
        <w:t>年代</w:t>
      </w:r>
      <w:r>
        <w:t>初期，一些生物学家就已经开始采用电子计算机模拟生物的遗传进化系统，</w:t>
      </w:r>
      <w:r w:rsidR="000E069E">
        <w:rPr>
          <w:rFonts w:hint="eastAsia"/>
        </w:rPr>
        <w:t>尽管</w:t>
      </w:r>
      <w:r w:rsidR="000E069E">
        <w:t>这些工作纯粹服务于研究生物</w:t>
      </w:r>
      <w:r w:rsidR="000E069E">
        <w:rPr>
          <w:rFonts w:hint="eastAsia"/>
        </w:rPr>
        <w:t>现象</w:t>
      </w:r>
      <w:r w:rsidR="000E069E">
        <w:t>，</w:t>
      </w:r>
      <w:r w:rsidR="000E069E">
        <w:rPr>
          <w:rFonts w:hint="eastAsia"/>
        </w:rPr>
        <w:t>但是</w:t>
      </w:r>
      <w:r w:rsidR="000E069E">
        <w:t>他们已经开始</w:t>
      </w:r>
      <w:r w:rsidR="000E069E">
        <w:rPr>
          <w:rFonts w:hint="eastAsia"/>
        </w:rPr>
        <w:t>使用</w:t>
      </w:r>
      <w:r w:rsidR="000E069E">
        <w:t>现代遗传算法的一些标识方式</w:t>
      </w:r>
      <w:r w:rsidR="000E069E">
        <w:rPr>
          <w:rFonts w:hint="eastAsia"/>
        </w:rPr>
        <w:t>，</w:t>
      </w:r>
      <w:r w:rsidR="000E069E">
        <w:t>如</w:t>
      </w:r>
      <w:r w:rsidR="000E069E">
        <w:rPr>
          <w:rFonts w:hint="eastAsia"/>
        </w:rPr>
        <w:t>1960</w:t>
      </w:r>
      <w:r w:rsidR="000E069E">
        <w:rPr>
          <w:rFonts w:hint="eastAsia"/>
        </w:rPr>
        <w:t>年</w:t>
      </w:r>
      <w:r w:rsidR="000E069E">
        <w:t>，美国</w:t>
      </w:r>
      <w:r w:rsidR="000E069E">
        <w:t>A.S.Fraser</w:t>
      </w:r>
      <w:r w:rsidR="00CB78A8">
        <w:rPr>
          <w:rFonts w:hint="eastAsia"/>
        </w:rPr>
        <w:t>为了</w:t>
      </w:r>
      <w:r w:rsidR="00CB78A8">
        <w:t>建立生物的表现型方程，用</w:t>
      </w:r>
      <w:r w:rsidR="00CB78A8">
        <w:rPr>
          <w:rFonts w:hint="eastAsia"/>
        </w:rPr>
        <w:t>3</w:t>
      </w:r>
      <w:r w:rsidR="00CB78A8">
        <w:rPr>
          <w:rFonts w:hint="eastAsia"/>
        </w:rPr>
        <w:t>组</w:t>
      </w:r>
      <w:r w:rsidR="00CB78A8">
        <w:rPr>
          <w:rFonts w:hint="eastAsia"/>
        </w:rPr>
        <w:t>5</w:t>
      </w:r>
      <w:r w:rsidR="00CB78A8">
        <w:rPr>
          <w:rFonts w:hint="eastAsia"/>
        </w:rPr>
        <w:t>位</w:t>
      </w:r>
      <w:r w:rsidR="00CB78A8">
        <w:t>（</w:t>
      </w:r>
      <w:r w:rsidR="00CB78A8">
        <w:rPr>
          <w:rFonts w:hint="eastAsia"/>
        </w:rPr>
        <w:t>共</w:t>
      </w:r>
      <w:r w:rsidR="00CB78A8">
        <w:rPr>
          <w:rFonts w:hint="eastAsia"/>
        </w:rPr>
        <w:t>15</w:t>
      </w:r>
      <w:r w:rsidR="00CB78A8">
        <w:rPr>
          <w:rFonts w:hint="eastAsia"/>
        </w:rPr>
        <w:t>位</w:t>
      </w:r>
      <w:r w:rsidR="00CB78A8">
        <w:t>）</w:t>
      </w:r>
      <w:r w:rsidR="00CB78A8">
        <w:rPr>
          <w:rFonts w:hint="eastAsia"/>
        </w:rPr>
        <w:t>长</w:t>
      </w:r>
      <w:r w:rsidR="00CB78A8">
        <w:t>的</w:t>
      </w:r>
      <w:r w:rsidR="00CB78A8">
        <w:rPr>
          <w:rFonts w:hint="eastAsia"/>
        </w:rPr>
        <w:t>0</w:t>
      </w:r>
      <w:r w:rsidR="00CB78A8">
        <w:t>-1</w:t>
      </w:r>
      <w:r w:rsidR="00CB78A8">
        <w:rPr>
          <w:rFonts w:hint="eastAsia"/>
        </w:rPr>
        <w:t>字符串表示</w:t>
      </w:r>
      <w:r w:rsidR="00CB78A8">
        <w:t>方程的三个参数。</w:t>
      </w:r>
    </w:p>
    <w:p w:rsidR="00D7002D" w:rsidRDefault="00D7002D" w:rsidP="00224E20">
      <w:pPr>
        <w:spacing w:before="192" w:after="192"/>
        <w:ind w:firstLine="480"/>
      </w:pPr>
      <w:r>
        <w:t>1962</w:t>
      </w:r>
      <w:r>
        <w:rPr>
          <w:rFonts w:hint="eastAsia"/>
        </w:rPr>
        <w:t>年</w:t>
      </w:r>
      <w:r>
        <w:t>，美国</w:t>
      </w:r>
      <w:r>
        <w:t>J.H</w:t>
      </w:r>
      <w:r w:rsidR="00F72E07">
        <w:t>.</w:t>
      </w:r>
      <w:r>
        <w:t>Holland</w:t>
      </w:r>
      <w:r w:rsidR="005D52CD">
        <w:rPr>
          <w:rFonts w:hint="eastAsia"/>
        </w:rPr>
        <w:t>教授</w:t>
      </w:r>
      <w:r w:rsidR="005D52CD">
        <w:t>在研究适应系统时，提出了</w:t>
      </w:r>
      <w:r w:rsidR="005D52CD">
        <w:rPr>
          <w:rFonts w:hint="eastAsia"/>
        </w:rPr>
        <w:t>系统</w:t>
      </w:r>
      <w:r w:rsidR="005D52CD">
        <w:t>本身与外部环境的</w:t>
      </w:r>
      <w:r w:rsidR="005D52CD">
        <w:rPr>
          <w:rFonts w:hint="eastAsia"/>
        </w:rPr>
        <w:t>相互</w:t>
      </w:r>
      <w:r w:rsidR="005D52CD">
        <w:t>作用</w:t>
      </w:r>
      <w:r w:rsidR="005D52CD">
        <w:rPr>
          <w:rFonts w:hint="eastAsia"/>
        </w:rPr>
        <w:t>与</w:t>
      </w:r>
      <w:r w:rsidR="005D52CD">
        <w:t>协调，就已经涉及</w:t>
      </w:r>
      <w:r w:rsidR="005D52CD">
        <w:rPr>
          <w:rFonts w:hint="eastAsia"/>
        </w:rPr>
        <w:t>到了</w:t>
      </w:r>
      <w:r w:rsidR="00721125">
        <w:t>进化算法的思想</w:t>
      </w:r>
      <w:r w:rsidR="00721125">
        <w:rPr>
          <w:rFonts w:hint="eastAsia"/>
        </w:rPr>
        <w:t>。</w:t>
      </w:r>
      <w:r w:rsidR="00721125">
        <w:t>之后</w:t>
      </w:r>
      <w:r w:rsidR="00721125">
        <w:rPr>
          <w:rFonts w:hint="eastAsia"/>
        </w:rPr>
        <w:t>他</w:t>
      </w:r>
      <w:r w:rsidR="00721125">
        <w:t>又进行了许多适应系统方面的研究工作，在</w:t>
      </w:r>
      <w:r w:rsidR="00721125">
        <w:rPr>
          <w:rFonts w:hint="eastAsia"/>
        </w:rPr>
        <w:t>1968</w:t>
      </w:r>
      <w:r w:rsidR="00721125">
        <w:rPr>
          <w:rFonts w:hint="eastAsia"/>
        </w:rPr>
        <w:t>年</w:t>
      </w:r>
      <w:r w:rsidR="00721125">
        <w:t>他又提出了模式理论，奠定了遗传算法的主要理论基础。</w:t>
      </w:r>
    </w:p>
    <w:p w:rsidR="00721125" w:rsidRDefault="00F62A88" w:rsidP="00224E20">
      <w:pPr>
        <w:spacing w:before="192" w:after="192"/>
        <w:ind w:firstLine="480"/>
      </w:pPr>
      <w:r>
        <w:rPr>
          <w:rFonts w:hint="eastAsia"/>
        </w:rPr>
        <w:t>1967</w:t>
      </w:r>
      <w:r>
        <w:rPr>
          <w:rFonts w:hint="eastAsia"/>
        </w:rPr>
        <w:t>年</w:t>
      </w:r>
      <w:r>
        <w:t>美国的</w:t>
      </w:r>
      <w:r>
        <w:t>J.D.Bagay</w:t>
      </w:r>
      <w:r w:rsidR="009442E2">
        <w:rPr>
          <w:rFonts w:hint="eastAsia"/>
        </w:rPr>
        <w:t>在</w:t>
      </w:r>
      <w:r w:rsidR="009442E2">
        <w:t>其关于博弈论的论文中，第一次使用了遗传算法（</w:t>
      </w:r>
      <w:r w:rsidR="009442E2">
        <w:rPr>
          <w:rFonts w:hint="eastAsia"/>
        </w:rPr>
        <w:t>Genetic</w:t>
      </w:r>
      <w:r w:rsidR="009442E2">
        <w:t xml:space="preserve"> algorithm</w:t>
      </w:r>
      <w:r w:rsidR="009442E2">
        <w:t>）</w:t>
      </w:r>
      <w:r w:rsidR="00336E2B">
        <w:rPr>
          <w:rFonts w:hint="eastAsia"/>
        </w:rPr>
        <w:t>这个</w:t>
      </w:r>
      <w:r w:rsidR="00336E2B">
        <w:t>术语，他采用了复制、交换、突变等手段研究</w:t>
      </w:r>
      <w:r w:rsidR="00336E2B">
        <w:rPr>
          <w:rFonts w:hint="eastAsia"/>
        </w:rPr>
        <w:t>轨迹</w:t>
      </w:r>
      <w:r w:rsidR="00336E2B">
        <w:t>象棋的对弈策略。</w:t>
      </w:r>
    </w:p>
    <w:p w:rsidR="00E17A99" w:rsidRDefault="00E17A99" w:rsidP="00224E20">
      <w:pPr>
        <w:spacing w:before="192" w:after="192"/>
        <w:ind w:firstLine="480"/>
      </w:pPr>
      <w:r>
        <w:rPr>
          <w:rFonts w:hint="eastAsia"/>
        </w:rPr>
        <w:t>1975</w:t>
      </w:r>
      <w:r>
        <w:rPr>
          <w:rFonts w:hint="eastAsia"/>
        </w:rPr>
        <w:t>年</w:t>
      </w:r>
      <w:r>
        <w:t>，</w:t>
      </w:r>
      <w:r w:rsidR="003B21AA">
        <w:rPr>
          <w:rFonts w:hint="eastAsia"/>
        </w:rPr>
        <w:t>J.H.Holland</w:t>
      </w:r>
      <w:r w:rsidR="00EE6335">
        <w:rPr>
          <w:rFonts w:hint="eastAsia"/>
        </w:rPr>
        <w:t>教授出版</w:t>
      </w:r>
      <w:r w:rsidR="00EE6335">
        <w:t>了</w:t>
      </w:r>
      <w:r w:rsidR="00EE6335">
        <w:rPr>
          <w:rFonts w:hint="eastAsia"/>
        </w:rPr>
        <w:t>著作</w:t>
      </w:r>
      <w:r w:rsidR="00EE6335">
        <w:t>《</w:t>
      </w:r>
      <w:r w:rsidR="00EE6335">
        <w:rPr>
          <w:rFonts w:hint="eastAsia"/>
        </w:rPr>
        <w:t>自然界</w:t>
      </w:r>
      <w:r w:rsidR="00EE6335">
        <w:t>和人工系统适应性（</w:t>
      </w:r>
      <w:r w:rsidR="00EE6335">
        <w:rPr>
          <w:rFonts w:hint="eastAsia"/>
        </w:rPr>
        <w:t>Adaptation</w:t>
      </w:r>
      <w:r w:rsidR="00EE6335">
        <w:t xml:space="preserve"> in Natural and Artificial Systems</w:t>
      </w:r>
      <w:r w:rsidR="00EE6335">
        <w:t>）》</w:t>
      </w:r>
      <w:r w:rsidR="003F2150">
        <w:rPr>
          <w:rFonts w:hint="eastAsia"/>
        </w:rPr>
        <w:t>，</w:t>
      </w:r>
      <w:r w:rsidR="003F2150">
        <w:t>比较全面地介绍了</w:t>
      </w:r>
      <w:r w:rsidR="003F2150">
        <w:rPr>
          <w:rFonts w:hint="eastAsia"/>
        </w:rPr>
        <w:t>遗传</w:t>
      </w:r>
      <w:r w:rsidR="003F2150">
        <w:t>算法，</w:t>
      </w:r>
      <w:r w:rsidR="006976EE">
        <w:rPr>
          <w:rFonts w:hint="eastAsia"/>
        </w:rPr>
        <w:t>人们</w:t>
      </w:r>
      <w:r w:rsidR="006976EE">
        <w:t>常把这一事件作为遗</w:t>
      </w:r>
      <w:r w:rsidR="006976EE">
        <w:lastRenderedPageBreak/>
        <w:t>传算法得到承认的标志，</w:t>
      </w:r>
      <w:r w:rsidR="006976EE">
        <w:rPr>
          <w:rFonts w:hint="eastAsia"/>
        </w:rPr>
        <w:t>1975</w:t>
      </w:r>
      <w:r w:rsidR="006976EE">
        <w:rPr>
          <w:rFonts w:hint="eastAsia"/>
        </w:rPr>
        <w:t>年</w:t>
      </w:r>
      <w:r w:rsidR="006976EE">
        <w:t>也就成为了遗传算法的</w:t>
      </w:r>
      <w:r w:rsidR="006976EE">
        <w:rPr>
          <w:rFonts w:hint="eastAsia"/>
        </w:rPr>
        <w:t>诞生年</w:t>
      </w:r>
      <w:r w:rsidR="006976EE">
        <w:t>，</w:t>
      </w:r>
      <w:r w:rsidR="006976EE">
        <w:t>Holland</w:t>
      </w:r>
      <w:r w:rsidR="006976EE">
        <w:t>也就成为了遗传算法的创始人。</w:t>
      </w:r>
    </w:p>
    <w:p w:rsidR="00C4275F" w:rsidRDefault="00C4275F" w:rsidP="00C4275F">
      <w:pPr>
        <w:pStyle w:val="3"/>
      </w:pPr>
      <w:r>
        <w:rPr>
          <w:rFonts w:hint="eastAsia"/>
        </w:rPr>
        <w:t>成长期</w:t>
      </w:r>
      <w:r>
        <w:t>（</w:t>
      </w:r>
      <w:r>
        <w:rPr>
          <w:rFonts w:hint="eastAsia"/>
        </w:rPr>
        <w:t>70</w:t>
      </w:r>
      <w:r>
        <w:rPr>
          <w:rFonts w:hint="eastAsia"/>
        </w:rPr>
        <w:t>年代</w:t>
      </w:r>
      <w:r>
        <w:t>中期</w:t>
      </w:r>
      <w:r>
        <w:t>~80</w:t>
      </w:r>
      <w:r>
        <w:rPr>
          <w:rFonts w:hint="eastAsia"/>
        </w:rPr>
        <w:t>年代</w:t>
      </w:r>
      <w:r>
        <w:t>末）</w:t>
      </w:r>
    </w:p>
    <w:p w:rsidR="00C4275F" w:rsidRDefault="009A5D8D" w:rsidP="00C4275F">
      <w:pPr>
        <w:spacing w:before="192" w:after="192"/>
        <w:ind w:firstLine="480"/>
      </w:pPr>
      <w:r>
        <w:rPr>
          <w:rFonts w:hint="eastAsia"/>
        </w:rPr>
        <w:t>从</w:t>
      </w:r>
      <w:r>
        <w:rPr>
          <w:rFonts w:hint="eastAsia"/>
        </w:rPr>
        <w:t>70</w:t>
      </w:r>
      <w:r>
        <w:rPr>
          <w:rFonts w:hint="eastAsia"/>
        </w:rPr>
        <w:t>年代</w:t>
      </w:r>
      <w:r>
        <w:t>末至</w:t>
      </w:r>
      <w:r>
        <w:rPr>
          <w:rFonts w:hint="eastAsia"/>
        </w:rPr>
        <w:t>80</w:t>
      </w:r>
      <w:r>
        <w:rPr>
          <w:rFonts w:hint="eastAsia"/>
        </w:rPr>
        <w:t>年代</w:t>
      </w:r>
      <w:r>
        <w:t>初，许多研究工作者开始从事遗传算法的研究，</w:t>
      </w:r>
      <w:r w:rsidR="00B57439">
        <w:rPr>
          <w:rFonts w:hint="eastAsia"/>
        </w:rPr>
        <w:t>遗传</w:t>
      </w:r>
      <w:r w:rsidR="00B171D9">
        <w:t>算法一度成为美国人工智能研究的一个热点</w:t>
      </w:r>
      <w:r w:rsidR="00B171D9">
        <w:rPr>
          <w:rFonts w:hint="eastAsia"/>
        </w:rPr>
        <w:t>。</w:t>
      </w:r>
    </w:p>
    <w:p w:rsidR="00B171D9" w:rsidRDefault="00277AC9" w:rsidP="00C4275F">
      <w:pPr>
        <w:spacing w:before="192" w:after="192"/>
        <w:ind w:firstLine="480"/>
      </w:pPr>
      <w:r>
        <w:rPr>
          <w:rFonts w:hint="eastAsia"/>
        </w:rPr>
        <w:t>1987</w:t>
      </w:r>
      <w:r>
        <w:rPr>
          <w:rFonts w:hint="eastAsia"/>
        </w:rPr>
        <w:t>年</w:t>
      </w:r>
      <w:r>
        <w:t>，美国的</w:t>
      </w:r>
      <w:r w:rsidR="00B106E1">
        <w:t>D.Lawrence</w:t>
      </w:r>
      <w:r w:rsidR="000A5120">
        <w:rPr>
          <w:rFonts w:hint="eastAsia"/>
        </w:rPr>
        <w:t>总结</w:t>
      </w:r>
      <w:r w:rsidR="000A5120">
        <w:t>了人们长期从事遗传算法的经验，公开出版了《</w:t>
      </w:r>
      <w:r w:rsidR="000A5120">
        <w:rPr>
          <w:rFonts w:hint="eastAsia"/>
        </w:rPr>
        <w:t>遗传</w:t>
      </w:r>
      <w:r w:rsidR="000A5120">
        <w:t>算法与模拟退火（</w:t>
      </w:r>
      <w:r w:rsidR="000A5120">
        <w:rPr>
          <w:rFonts w:hint="eastAsia"/>
        </w:rPr>
        <w:t>Genetic</w:t>
      </w:r>
      <w:r w:rsidR="000A5120">
        <w:t xml:space="preserve"> Algorithm and Simulated Annealing</w:t>
      </w:r>
      <w:r w:rsidR="000A5120">
        <w:t>）》</w:t>
      </w:r>
      <w:r w:rsidR="00995A13">
        <w:rPr>
          <w:rFonts w:hint="eastAsia"/>
        </w:rPr>
        <w:t>一书</w:t>
      </w:r>
      <w:r w:rsidR="00995A13">
        <w:t>，以论文集形式用大量</w:t>
      </w:r>
      <w:r w:rsidR="00995A13">
        <w:rPr>
          <w:rFonts w:hint="eastAsia"/>
        </w:rPr>
        <w:t>的</w:t>
      </w:r>
      <w:r w:rsidR="00995A13">
        <w:t>实例介绍了遗传算法的使用技术。</w:t>
      </w:r>
    </w:p>
    <w:p w:rsidR="009B3727" w:rsidRDefault="009B3727" w:rsidP="00C4275F">
      <w:pPr>
        <w:spacing w:before="192" w:after="192"/>
        <w:ind w:firstLine="480"/>
      </w:pPr>
      <w:r>
        <w:t>1989</w:t>
      </w:r>
      <w:r>
        <w:rPr>
          <w:rFonts w:hint="eastAsia"/>
        </w:rPr>
        <w:t>年</w:t>
      </w:r>
      <w:r w:rsidR="007D38D0">
        <w:rPr>
          <w:rFonts w:hint="eastAsia"/>
        </w:rPr>
        <w:t>J.</w:t>
      </w:r>
      <w:r w:rsidR="000A54A3">
        <w:rPr>
          <w:rFonts w:hint="eastAsia"/>
        </w:rPr>
        <w:t>H.Holland</w:t>
      </w:r>
      <w:r w:rsidR="005D2E16">
        <w:rPr>
          <w:rFonts w:hint="eastAsia"/>
        </w:rPr>
        <w:t>教授</w:t>
      </w:r>
      <w:r w:rsidR="005D2E16">
        <w:t>的学生，</w:t>
      </w:r>
      <w:r w:rsidR="00B32A28">
        <w:rPr>
          <w:rFonts w:hint="eastAsia"/>
        </w:rPr>
        <w:t>D.E.Goldberg</w:t>
      </w:r>
      <w:r w:rsidR="00B32A28">
        <w:rPr>
          <w:rFonts w:hint="eastAsia"/>
        </w:rPr>
        <w:t>博士</w:t>
      </w:r>
      <w:r w:rsidR="00B32A28">
        <w:t>出版</w:t>
      </w:r>
      <w:r w:rsidR="00B32A28">
        <w:rPr>
          <w:rFonts w:hint="eastAsia"/>
        </w:rPr>
        <w:t>专著</w:t>
      </w:r>
      <w:r w:rsidR="00B32A28">
        <w:t>《</w:t>
      </w:r>
      <w:r w:rsidR="00B32A28">
        <w:rPr>
          <w:rFonts w:hint="eastAsia"/>
        </w:rPr>
        <w:t>遗传算法</w:t>
      </w:r>
      <w:r w:rsidR="00B32A28">
        <w:t>—</w:t>
      </w:r>
      <w:r w:rsidR="00B32A28">
        <w:rPr>
          <w:rFonts w:hint="eastAsia"/>
        </w:rPr>
        <w:t>搜索</w:t>
      </w:r>
      <w:r w:rsidR="00B32A28">
        <w:t>、优化及机器学习（</w:t>
      </w:r>
      <w:r w:rsidR="00B32A28">
        <w:rPr>
          <w:rFonts w:hint="eastAsia"/>
        </w:rPr>
        <w:t>Genetic</w:t>
      </w:r>
      <w:r w:rsidR="00B32A28">
        <w:t xml:space="preserve"> Algorithms—in Search</w:t>
      </w:r>
      <w:r w:rsidR="00B32A28">
        <w:t>，</w:t>
      </w:r>
      <w:r w:rsidR="00B32A28">
        <w:t>Optimization and Machine Learning</w:t>
      </w:r>
      <w:r w:rsidR="00B32A28">
        <w:t>）》</w:t>
      </w:r>
      <w:r w:rsidR="00B32A28">
        <w:rPr>
          <w:rFonts w:hint="eastAsia"/>
        </w:rPr>
        <w:t>，</w:t>
      </w:r>
      <w:r w:rsidR="00B13D48">
        <w:rPr>
          <w:rFonts w:hint="eastAsia"/>
        </w:rPr>
        <w:t>非常</w:t>
      </w:r>
      <w:r w:rsidR="00B13D48">
        <w:t>全面、系统</w:t>
      </w:r>
      <w:r w:rsidR="00B13D48">
        <w:rPr>
          <w:rFonts w:hint="eastAsia"/>
        </w:rPr>
        <w:t>地</w:t>
      </w:r>
      <w:r w:rsidR="00B13D48">
        <w:t>介绍了遗传</w:t>
      </w:r>
      <w:r w:rsidR="00B13D48">
        <w:rPr>
          <w:rFonts w:hint="eastAsia"/>
        </w:rPr>
        <w:t>算法</w:t>
      </w:r>
      <w:r w:rsidR="00B13D48">
        <w:t>的基本原理</w:t>
      </w:r>
      <w:r w:rsidR="00B13D48">
        <w:rPr>
          <w:rFonts w:hint="eastAsia"/>
        </w:rPr>
        <w:t>和</w:t>
      </w:r>
      <w:r w:rsidR="00B13D48">
        <w:t>应用，使得这一优化技术得到普及与推广，该书从而也被视为遗传算法的基础教科书。</w:t>
      </w:r>
    </w:p>
    <w:p w:rsidR="00B13D48" w:rsidRDefault="00E04D7A" w:rsidP="00C4275F">
      <w:pPr>
        <w:spacing w:before="192" w:after="192"/>
        <w:ind w:firstLine="480"/>
      </w:pPr>
      <w:r>
        <w:rPr>
          <w:rFonts w:hint="eastAsia"/>
        </w:rPr>
        <w:t>至此</w:t>
      </w:r>
      <w:r>
        <w:t>，遗传算法已广泛应用于生物、工程、运筹学、计算机科学、图像处理、模式识别和社会科学等领域。</w:t>
      </w:r>
      <w:r>
        <w:rPr>
          <w:rFonts w:hint="eastAsia"/>
        </w:rPr>
        <w:t>1</w:t>
      </w:r>
      <w:r>
        <w:t>985</w:t>
      </w:r>
      <w:r>
        <w:rPr>
          <w:rFonts w:hint="eastAsia"/>
        </w:rPr>
        <w:t>年</w:t>
      </w:r>
      <w:r w:rsidR="007805B3">
        <w:rPr>
          <w:rFonts w:hint="eastAsia"/>
        </w:rPr>
        <w:t>在美国举办了第一届</w:t>
      </w:r>
      <w:r w:rsidR="007805B3">
        <w:t>遗传算法国际学术会议（</w:t>
      </w:r>
      <w:r w:rsidR="007805B3">
        <w:t>International Conference on Genetic Algorithms</w:t>
      </w:r>
      <w:r w:rsidR="007805B3">
        <w:t>）</w:t>
      </w:r>
      <w:r w:rsidR="0017634D">
        <w:rPr>
          <w:rFonts w:hint="eastAsia"/>
        </w:rPr>
        <w:t>，</w:t>
      </w:r>
      <w:r w:rsidR="008F25F0">
        <w:rPr>
          <w:rFonts w:hint="eastAsia"/>
        </w:rPr>
        <w:t>此后</w:t>
      </w:r>
      <w:r w:rsidR="008F25F0">
        <w:t>又举办了很多届。</w:t>
      </w:r>
    </w:p>
    <w:p w:rsidR="00FB6D5B" w:rsidRDefault="007B2AC6" w:rsidP="007B2AC6">
      <w:pPr>
        <w:pStyle w:val="3"/>
      </w:pPr>
      <w:r>
        <w:rPr>
          <w:rFonts w:hint="eastAsia"/>
        </w:rPr>
        <w:t>发展期（</w:t>
      </w:r>
      <w:r>
        <w:rPr>
          <w:rFonts w:hint="eastAsia"/>
        </w:rPr>
        <w:t>90</w:t>
      </w:r>
      <w:r>
        <w:rPr>
          <w:rFonts w:hint="eastAsia"/>
        </w:rPr>
        <w:t>年代）</w:t>
      </w:r>
    </w:p>
    <w:p w:rsidR="00E07DA6" w:rsidRDefault="00F17084" w:rsidP="00E07DA6">
      <w:pPr>
        <w:spacing w:before="192" w:after="192"/>
        <w:ind w:firstLine="480"/>
      </w:pPr>
      <w:r>
        <w:rPr>
          <w:rFonts w:hint="eastAsia"/>
        </w:rPr>
        <w:t>90</w:t>
      </w:r>
      <w:r>
        <w:rPr>
          <w:rFonts w:hint="eastAsia"/>
        </w:rPr>
        <w:t>年代</w:t>
      </w:r>
      <w:r>
        <w:t>以后，遗传算法不断地向广度和深度发展，</w:t>
      </w:r>
      <w:r w:rsidR="00450FFE">
        <w:rPr>
          <w:rFonts w:hint="eastAsia"/>
        </w:rPr>
        <w:t>1991</w:t>
      </w:r>
      <w:r w:rsidR="00450FFE">
        <w:rPr>
          <w:rFonts w:hint="eastAsia"/>
        </w:rPr>
        <w:t>年</w:t>
      </w:r>
      <w:r w:rsidR="00450FFE">
        <w:t>，</w:t>
      </w:r>
      <w:r w:rsidR="00450FFE">
        <w:t>D.Lawrence</w:t>
      </w:r>
      <w:r w:rsidR="00450FFE">
        <w:t>公开发行《</w:t>
      </w:r>
      <w:r w:rsidR="00450FFE">
        <w:rPr>
          <w:rFonts w:hint="eastAsia"/>
        </w:rPr>
        <w:t>遗传</w:t>
      </w:r>
      <w:r w:rsidR="00450FFE">
        <w:t>算法手册（</w:t>
      </w:r>
      <w:r w:rsidR="00450FFE">
        <w:rPr>
          <w:rFonts w:hint="eastAsia"/>
        </w:rPr>
        <w:t>Handbook</w:t>
      </w:r>
      <w:r w:rsidR="00450FFE">
        <w:t xml:space="preserve"> of Genetic Algorithms</w:t>
      </w:r>
      <w:r w:rsidR="00450FFE">
        <w:t>）》</w:t>
      </w:r>
      <w:r w:rsidR="00450FFE">
        <w:rPr>
          <w:rFonts w:hint="eastAsia"/>
        </w:rPr>
        <w:t>一书</w:t>
      </w:r>
      <w:r w:rsidR="00450FFE">
        <w:t>，</w:t>
      </w:r>
      <w:r w:rsidR="00E07DA6">
        <w:rPr>
          <w:rFonts w:hint="eastAsia"/>
        </w:rPr>
        <w:t>同时</w:t>
      </w:r>
      <w:r w:rsidR="00E07DA6">
        <w:t>随着应用的广泛，遗传</w:t>
      </w:r>
      <w:r w:rsidR="00E07DA6">
        <w:rPr>
          <w:rFonts w:hint="eastAsia"/>
        </w:rPr>
        <w:t>算法</w:t>
      </w:r>
      <w:r w:rsidR="00E07DA6">
        <w:t>也暴露</w:t>
      </w:r>
      <w:r w:rsidR="00E07DA6">
        <w:rPr>
          <w:rFonts w:hint="eastAsia"/>
        </w:rPr>
        <w:t>出</w:t>
      </w:r>
      <w:r w:rsidR="00E07DA6">
        <w:t>了在表达方面的局限性，在</w:t>
      </w:r>
      <w:r w:rsidR="00E07DA6">
        <w:rPr>
          <w:rFonts w:hint="eastAsia"/>
        </w:rPr>
        <w:t>1989</w:t>
      </w:r>
      <w:r w:rsidR="00E07DA6">
        <w:rPr>
          <w:rFonts w:hint="eastAsia"/>
        </w:rPr>
        <w:t>年</w:t>
      </w:r>
      <w:r w:rsidR="00E07DA6">
        <w:t>，美国斯坦福大学的</w:t>
      </w:r>
      <w:r w:rsidR="00E07DA6">
        <w:t>J.R.Koza</w:t>
      </w:r>
      <w:r w:rsidR="00E07DA6">
        <w:rPr>
          <w:rFonts w:hint="eastAsia"/>
        </w:rPr>
        <w:t>提出</w:t>
      </w:r>
      <w:r w:rsidR="00B86094">
        <w:rPr>
          <w:rFonts w:hint="eastAsia"/>
        </w:rPr>
        <w:t>了</w:t>
      </w:r>
      <w:r w:rsidR="00B86094">
        <w:t>遗传规划新概念，</w:t>
      </w:r>
      <w:r w:rsidR="000B6269">
        <w:rPr>
          <w:rFonts w:hint="eastAsia"/>
        </w:rPr>
        <w:t>用层次化</w:t>
      </w:r>
      <w:r w:rsidR="000B6269">
        <w:t>的计算机程序代替字符串表达问题，这里不对</w:t>
      </w:r>
      <w:r w:rsidR="000B6269">
        <w:rPr>
          <w:rFonts w:hint="eastAsia"/>
        </w:rPr>
        <w:t>该概念</w:t>
      </w:r>
      <w:r w:rsidR="00AF787A">
        <w:t>展开，后面会单独介绍该算法</w:t>
      </w:r>
      <w:r w:rsidR="00AF787A">
        <w:rPr>
          <w:rFonts w:hint="eastAsia"/>
        </w:rPr>
        <w:t>。</w:t>
      </w:r>
    </w:p>
    <w:p w:rsidR="00AF787A" w:rsidRDefault="00AF787A" w:rsidP="00AF787A">
      <w:pPr>
        <w:pStyle w:val="2"/>
      </w:pPr>
      <w:r>
        <w:rPr>
          <w:rFonts w:hint="eastAsia"/>
        </w:rPr>
        <w:t>遗传</w:t>
      </w:r>
      <w:r w:rsidR="00A7533A">
        <w:t>算法</w:t>
      </w:r>
      <w:r>
        <w:t>基础</w:t>
      </w:r>
    </w:p>
    <w:p w:rsidR="00AF787A" w:rsidRDefault="00A7533A" w:rsidP="00AF787A">
      <w:pPr>
        <w:spacing w:before="192" w:after="192"/>
        <w:ind w:firstLine="480"/>
      </w:pPr>
      <w:r>
        <w:rPr>
          <w:rFonts w:hint="eastAsia"/>
        </w:rPr>
        <w:t>工业</w:t>
      </w:r>
      <w:r>
        <w:t>工程中，特别是制造系统中的许多</w:t>
      </w:r>
      <w:r>
        <w:rPr>
          <w:rFonts w:hint="eastAsia"/>
        </w:rPr>
        <w:t>最优化</w:t>
      </w:r>
      <w:r>
        <w:t>问题性质非常复杂，</w:t>
      </w:r>
      <w:r>
        <w:rPr>
          <w:rFonts w:hint="eastAsia"/>
        </w:rPr>
        <w:t>很难</w:t>
      </w:r>
      <w:r>
        <w:t>用传统的优化方法</w:t>
      </w:r>
      <w:r>
        <w:rPr>
          <w:rFonts w:hint="eastAsia"/>
        </w:rPr>
        <w:t>（整数</w:t>
      </w:r>
      <w:r>
        <w:t>规划等</w:t>
      </w:r>
      <w:r>
        <w:rPr>
          <w:rFonts w:hint="eastAsia"/>
        </w:rPr>
        <w:t>）</w:t>
      </w:r>
      <w:r>
        <w:t>来求解</w:t>
      </w:r>
      <w:r>
        <w:rPr>
          <w:rFonts w:hint="eastAsia"/>
        </w:rPr>
        <w:t>，遗传</w:t>
      </w:r>
      <w:r>
        <w:t>算法</w:t>
      </w:r>
      <w:r w:rsidR="00FF4445">
        <w:rPr>
          <w:rFonts w:hint="eastAsia"/>
        </w:rPr>
        <w:t>在</w:t>
      </w:r>
      <w:r w:rsidR="00FF4445">
        <w:t>这类问题上显示除了比较优越的性能，</w:t>
      </w:r>
      <w:r w:rsidR="00FF4445">
        <w:rPr>
          <w:rFonts w:hint="eastAsia"/>
        </w:rPr>
        <w:t>为了</w:t>
      </w:r>
      <w:r w:rsidR="00FF4445">
        <w:t>更清楚</w:t>
      </w:r>
      <w:r w:rsidR="00FF4445">
        <w:rPr>
          <w:rFonts w:hint="eastAsia"/>
        </w:rPr>
        <w:t>地</w:t>
      </w:r>
      <w:r w:rsidR="00FF4445">
        <w:t>介绍遗传算法的优化过程，</w:t>
      </w:r>
      <w:r w:rsidR="00A11BFC">
        <w:rPr>
          <w:rFonts w:hint="eastAsia"/>
        </w:rPr>
        <w:t>首先给出</w:t>
      </w:r>
      <w:r w:rsidR="00A11BFC">
        <w:t>了生物学术语</w:t>
      </w:r>
      <w:r w:rsidR="00A11BFC">
        <w:rPr>
          <w:rFonts w:hint="eastAsia"/>
        </w:rPr>
        <w:t>在</w:t>
      </w:r>
      <w:r w:rsidR="00A11BFC">
        <w:t>遗传算法中的</w:t>
      </w:r>
      <w:r w:rsidR="00A11BFC">
        <w:rPr>
          <w:rFonts w:hint="eastAsia"/>
        </w:rPr>
        <w:t>含义</w:t>
      </w:r>
      <w:r w:rsidR="00A11BFC">
        <w:t>对应，</w:t>
      </w:r>
      <w:r w:rsidR="006E114A">
        <w:rPr>
          <w:rFonts w:hint="eastAsia"/>
        </w:rPr>
        <w:t>方便更好</w:t>
      </w:r>
      <w:r w:rsidR="006E114A">
        <w:t>地理解遗传算法，</w:t>
      </w:r>
      <w:r w:rsidR="00A11BFC">
        <w:t>然后</w:t>
      </w:r>
      <w:r w:rsidR="00A11BFC">
        <w:rPr>
          <w:rFonts w:hint="eastAsia"/>
        </w:rPr>
        <w:t>描述</w:t>
      </w:r>
      <w:r w:rsidR="00F131EC">
        <w:rPr>
          <w:rFonts w:hint="eastAsia"/>
        </w:rPr>
        <w:t>了</w:t>
      </w:r>
      <w:r w:rsidR="00A11BFC">
        <w:rPr>
          <w:rFonts w:hint="eastAsia"/>
        </w:rPr>
        <w:t>基本</w:t>
      </w:r>
      <w:r w:rsidR="00A11BFC">
        <w:t>遗传算法的一般流程，</w:t>
      </w:r>
      <w:r w:rsidR="00A11BFC">
        <w:rPr>
          <w:rFonts w:hint="eastAsia"/>
        </w:rPr>
        <w:t>最后</w:t>
      </w:r>
      <w:r w:rsidR="00A11BFC">
        <w:t>通过简单的案例</w:t>
      </w:r>
      <w:r w:rsidR="00F131EC">
        <w:rPr>
          <w:rFonts w:hint="eastAsia"/>
        </w:rPr>
        <w:t>亲眼</w:t>
      </w:r>
      <w:r w:rsidR="00F131EC">
        <w:t>见证遗传算法</w:t>
      </w:r>
      <w:r w:rsidR="00F131EC">
        <w:rPr>
          <w:rFonts w:hint="eastAsia"/>
        </w:rPr>
        <w:t>的</w:t>
      </w:r>
      <w:r w:rsidR="00F131EC">
        <w:t>魅力。</w:t>
      </w:r>
    </w:p>
    <w:p w:rsidR="003036F2" w:rsidRDefault="003036F2" w:rsidP="003036F2">
      <w:pPr>
        <w:pStyle w:val="3"/>
      </w:pPr>
      <w:r>
        <w:rPr>
          <w:rFonts w:hint="eastAsia"/>
        </w:rPr>
        <w:lastRenderedPageBreak/>
        <w:t>遗传</w:t>
      </w:r>
      <w:r>
        <w:t>算法的生物学含义</w:t>
      </w:r>
    </w:p>
    <w:p w:rsidR="003D2B0E" w:rsidRDefault="003D2B0E" w:rsidP="003D2B0E">
      <w:pPr>
        <w:spacing w:before="192" w:after="192"/>
        <w:ind w:firstLine="480"/>
      </w:pPr>
      <w:r>
        <w:rPr>
          <w:rFonts w:hint="eastAsia"/>
        </w:rPr>
        <w:t>遗传</w:t>
      </w:r>
      <w:r>
        <w:t>算法受</w:t>
      </w:r>
      <w:r>
        <w:rPr>
          <w:rFonts w:hint="eastAsia"/>
        </w:rPr>
        <w:t>生物</w:t>
      </w:r>
      <w:r>
        <w:t>进化与遗传的启发，</w:t>
      </w:r>
      <w:r>
        <w:rPr>
          <w:rFonts w:hint="eastAsia"/>
        </w:rPr>
        <w:t>因此</w:t>
      </w:r>
      <w:r>
        <w:t>其术语也</w:t>
      </w:r>
      <w:r>
        <w:rPr>
          <w:rFonts w:hint="eastAsia"/>
        </w:rPr>
        <w:t>常常</w:t>
      </w:r>
      <w:r>
        <w:t>参照生物学的术语。</w:t>
      </w:r>
    </w:p>
    <w:p w:rsidR="003D2B0E" w:rsidRDefault="00AF53EC" w:rsidP="003D2B0E">
      <w:pPr>
        <w:spacing w:before="192" w:after="192"/>
        <w:ind w:firstLine="480"/>
      </w:pPr>
      <w:r>
        <w:rPr>
          <w:rFonts w:hint="eastAsia"/>
        </w:rPr>
        <w:t>遗传算法</w:t>
      </w:r>
      <w:r>
        <w:t>的运算基础是</w:t>
      </w:r>
      <w:r>
        <w:rPr>
          <w:rFonts w:hint="eastAsia"/>
        </w:rPr>
        <w:t>字符串</w:t>
      </w:r>
      <w:r>
        <w:t>（</w:t>
      </w:r>
      <w:r w:rsidRPr="00AF53EC">
        <w:rPr>
          <w:rFonts w:hint="eastAsia"/>
          <w:color w:val="FF0000"/>
        </w:rPr>
        <w:t>注意</w:t>
      </w:r>
      <w:r w:rsidRPr="00AF53EC">
        <w:rPr>
          <w:color w:val="FF0000"/>
        </w:rPr>
        <w:t>：</w:t>
      </w:r>
      <w:r w:rsidR="00754A79">
        <w:rPr>
          <w:rFonts w:hint="eastAsia"/>
          <w:color w:val="FF0000"/>
        </w:rPr>
        <w:t>这里</w:t>
      </w:r>
      <w:r w:rsidR="00754A79">
        <w:rPr>
          <w:color w:val="FF0000"/>
        </w:rPr>
        <w:t>的字符串</w:t>
      </w:r>
      <w:r w:rsidR="00754A79">
        <w:rPr>
          <w:rFonts w:hint="eastAsia"/>
          <w:color w:val="FF0000"/>
        </w:rPr>
        <w:t>既可以由</w:t>
      </w:r>
      <w:r w:rsidR="00754A79">
        <w:rPr>
          <w:color w:val="FF0000"/>
        </w:rPr>
        <w:t>字符，也可以</w:t>
      </w:r>
      <w:r w:rsidR="00754A79">
        <w:rPr>
          <w:rFonts w:hint="eastAsia"/>
          <w:color w:val="FF0000"/>
        </w:rPr>
        <w:t>由整数</w:t>
      </w:r>
      <w:r w:rsidR="00754A79">
        <w:rPr>
          <w:color w:val="FF0000"/>
        </w:rPr>
        <w:t>、浮点数</w:t>
      </w:r>
      <w:r w:rsidR="006F0587">
        <w:rPr>
          <w:rFonts w:hint="eastAsia"/>
          <w:color w:val="FF0000"/>
        </w:rPr>
        <w:t>等</w:t>
      </w:r>
      <w:r w:rsidR="00754A79">
        <w:rPr>
          <w:color w:val="FF0000"/>
        </w:rPr>
        <w:t>构成</w:t>
      </w:r>
      <w:r>
        <w:t>）</w:t>
      </w:r>
      <w:r w:rsidR="009017C1">
        <w:rPr>
          <w:rFonts w:hint="eastAsia"/>
        </w:rPr>
        <w:t>，</w:t>
      </w:r>
      <w:r w:rsidR="009017C1">
        <w:t>相当于生物学中的染色体</w:t>
      </w:r>
      <w:r w:rsidR="009017C1">
        <w:rPr>
          <w:rFonts w:hint="eastAsia"/>
        </w:rPr>
        <w:t>。</w:t>
      </w:r>
      <w:r w:rsidR="00CE66D5">
        <w:rPr>
          <w:rFonts w:hint="eastAsia"/>
        </w:rPr>
        <w:t>字符串</w:t>
      </w:r>
      <w:r w:rsidR="00CE66D5">
        <w:t>中的每个字符都有特定的含义，反映所</w:t>
      </w:r>
      <w:r w:rsidR="00CE66D5">
        <w:rPr>
          <w:rFonts w:hint="eastAsia"/>
        </w:rPr>
        <w:t>求解</w:t>
      </w:r>
      <w:r w:rsidR="00CE66D5">
        <w:t>问题的某个特征，相当于基因，亦即染色体</w:t>
      </w:r>
      <w:r w:rsidR="00CE66D5">
        <w:t>DNA</w:t>
      </w:r>
      <w:r w:rsidR="00CE66D5">
        <w:t>的片段</w:t>
      </w:r>
      <w:r w:rsidR="00CE66D5">
        <w:rPr>
          <w:rFonts w:hint="eastAsia"/>
        </w:rPr>
        <w:t>。</w:t>
      </w:r>
      <w:r w:rsidR="00CE66D5">
        <w:t>在</w:t>
      </w:r>
      <w:r w:rsidR="00CE66D5">
        <w:rPr>
          <w:rFonts w:hint="eastAsia"/>
        </w:rPr>
        <w:t>进行交叉</w:t>
      </w:r>
      <w:r w:rsidR="00CE66D5">
        <w:t>、变异操作时，遗传算法</w:t>
      </w:r>
      <w:r w:rsidR="00CE66D5">
        <w:rPr>
          <w:rFonts w:hint="eastAsia"/>
        </w:rPr>
        <w:t>只</w:t>
      </w:r>
      <w:r w:rsidR="00CE66D5">
        <w:t>涉及字符串的某些片段，这就类似于遗传过程只涉及部分基因</w:t>
      </w:r>
      <w:r w:rsidR="00CE66D5">
        <w:rPr>
          <w:rFonts w:hint="eastAsia"/>
        </w:rPr>
        <w:t>而不是</w:t>
      </w:r>
      <w:r w:rsidR="00CE66D5">
        <w:t>整个染色体。</w:t>
      </w:r>
    </w:p>
    <w:p w:rsidR="00CE66D5" w:rsidRDefault="002D7706" w:rsidP="003D2B0E">
      <w:pPr>
        <w:spacing w:before="192" w:after="192"/>
        <w:ind w:firstLine="480"/>
      </w:pPr>
      <w:r>
        <w:rPr>
          <w:rFonts w:hint="eastAsia"/>
        </w:rPr>
        <w:t>遗传</w:t>
      </w:r>
      <w:r>
        <w:t>学很</w:t>
      </w:r>
      <w:r>
        <w:rPr>
          <w:rFonts w:hint="eastAsia"/>
        </w:rPr>
        <w:t>重视</w:t>
      </w:r>
      <w:r w:rsidR="00E51EA2">
        <w:t>等位基因，它是反映生物某一</w:t>
      </w:r>
      <w:r w:rsidR="00E51EA2">
        <w:rPr>
          <w:rFonts w:hint="eastAsia"/>
        </w:rPr>
        <w:t>形态</w:t>
      </w:r>
      <w:r>
        <w:t>所对应的</w:t>
      </w:r>
      <w:r>
        <w:rPr>
          <w:rFonts w:hint="eastAsia"/>
        </w:rPr>
        <w:t>基因</w:t>
      </w:r>
      <w:r w:rsidR="00E51EA2">
        <w:rPr>
          <w:rFonts w:hint="eastAsia"/>
        </w:rPr>
        <w:t>。</w:t>
      </w:r>
      <w:r w:rsidR="00AC6B94">
        <w:rPr>
          <w:rFonts w:hint="eastAsia"/>
        </w:rPr>
        <w:t>在</w:t>
      </w:r>
      <w:r w:rsidR="00AC6B94">
        <w:t>遗传算法</w:t>
      </w:r>
      <w:r w:rsidR="00AC6B94">
        <w:rPr>
          <w:rFonts w:hint="eastAsia"/>
        </w:rPr>
        <w:t>的</w:t>
      </w:r>
      <w:r w:rsidR="00AC6B94">
        <w:t>字符串中，每个字符都反映问题的某一特性，这也就相当于等位基因，至于等位基因的位置，也就相当于该字符在字符串中的位置。</w:t>
      </w:r>
    </w:p>
    <w:p w:rsidR="00AC6B94" w:rsidRDefault="00F2722B" w:rsidP="003D2B0E">
      <w:pPr>
        <w:spacing w:before="192" w:after="192"/>
        <w:ind w:firstLine="480"/>
      </w:pPr>
      <w:r>
        <w:rPr>
          <w:rFonts w:hint="eastAsia"/>
        </w:rPr>
        <w:t>在</w:t>
      </w:r>
      <w:r>
        <w:t>遗传学中，杂交产生的子代里显现出亲本的</w:t>
      </w:r>
      <w:r>
        <w:rPr>
          <w:rFonts w:hint="eastAsia"/>
        </w:rPr>
        <w:t>性状</w:t>
      </w:r>
      <w:r w:rsidR="00FB5F82">
        <w:t>，称作显性性状，为显现出来的亲本性状叫做隐性性状</w:t>
      </w:r>
      <w:r w:rsidR="00FB5F82">
        <w:rPr>
          <w:rFonts w:hint="eastAsia"/>
        </w:rPr>
        <w:t>。</w:t>
      </w:r>
      <w:r w:rsidR="00790269">
        <w:rPr>
          <w:rFonts w:hint="eastAsia"/>
        </w:rPr>
        <w:t>控制</w:t>
      </w:r>
      <w:r w:rsidR="00790269">
        <w:t>显性性状的基因是</w:t>
      </w:r>
      <w:r w:rsidR="00790269">
        <w:rPr>
          <w:rFonts w:hint="eastAsia"/>
        </w:rPr>
        <w:t>显性基因</w:t>
      </w:r>
      <w:r w:rsidR="00790269">
        <w:t>，用大写英文字母表示</w:t>
      </w:r>
      <w:r w:rsidR="00790269">
        <w:rPr>
          <w:rFonts w:hint="eastAsia"/>
        </w:rPr>
        <w:t>，</w:t>
      </w:r>
      <w:r w:rsidR="00790269">
        <w:t>控制隐性性状的基因是隐性基因，</w:t>
      </w:r>
      <w:r w:rsidR="00790269">
        <w:rPr>
          <w:rFonts w:hint="eastAsia"/>
        </w:rPr>
        <w:t>用</w:t>
      </w:r>
      <w:r w:rsidR="00790269">
        <w:t>小写</w:t>
      </w:r>
      <w:r w:rsidR="00790269">
        <w:rPr>
          <w:rFonts w:hint="eastAsia"/>
        </w:rPr>
        <w:t>英文</w:t>
      </w:r>
      <w:r w:rsidR="00790269">
        <w:t>字母表示</w:t>
      </w:r>
      <w:r w:rsidR="00790269">
        <w:rPr>
          <w:rFonts w:hint="eastAsia"/>
        </w:rPr>
        <w:t>。</w:t>
      </w:r>
      <w:r w:rsidR="00790269">
        <w:t>在</w:t>
      </w:r>
      <w:r w:rsidR="00790269">
        <w:rPr>
          <w:rFonts w:hint="eastAsia"/>
        </w:rPr>
        <w:t>遗传</w:t>
      </w:r>
      <w:r w:rsidR="00790269">
        <w:t>算法中，模仿</w:t>
      </w:r>
      <w:r w:rsidR="00790269">
        <w:rPr>
          <w:rFonts w:hint="eastAsia"/>
        </w:rPr>
        <w:t>这种</w:t>
      </w:r>
      <w:r w:rsidR="00790269">
        <w:t>大、小写字母表达方式，对显性基因和隐性基因采取不同的操作。</w:t>
      </w:r>
    </w:p>
    <w:p w:rsidR="00790269" w:rsidRDefault="009D1E1E" w:rsidP="003D2B0E">
      <w:pPr>
        <w:spacing w:before="192" w:after="192"/>
        <w:ind w:firstLine="480"/>
      </w:pPr>
      <w:r>
        <w:rPr>
          <w:rFonts w:hint="eastAsia"/>
        </w:rPr>
        <w:t>在</w:t>
      </w:r>
      <w:r>
        <w:t>生物学中，生物个体所表现出来的性状被称作</w:t>
      </w:r>
      <w:r>
        <w:rPr>
          <w:rFonts w:hint="eastAsia"/>
        </w:rPr>
        <w:t>表现型</w:t>
      </w:r>
      <w:r>
        <w:t>，把反映表现型的基因组成称作基因型，在遗传算法中，表现型就相当于所求解问题的特征，如参数、可行解等，基因型就是字符串的结构。</w:t>
      </w:r>
    </w:p>
    <w:p w:rsidR="00F240B4" w:rsidRDefault="00F240B4" w:rsidP="003D2B0E">
      <w:pPr>
        <w:spacing w:before="192" w:after="192"/>
        <w:ind w:firstLine="480"/>
      </w:pPr>
      <w:r>
        <w:rPr>
          <w:rFonts w:hint="eastAsia"/>
        </w:rPr>
        <w:t>此外</w:t>
      </w:r>
      <w:r>
        <w:t>，在生物学中，把细胞中含有两个染色体组的个体称为二倍体，把含有三个及以上染色体</w:t>
      </w:r>
      <w:r>
        <w:rPr>
          <w:rFonts w:hint="eastAsia"/>
        </w:rPr>
        <w:t>组</w:t>
      </w:r>
      <w:r>
        <w:t>的</w:t>
      </w:r>
      <w:r>
        <w:rPr>
          <w:rFonts w:hint="eastAsia"/>
        </w:rPr>
        <w:t>个体</w:t>
      </w:r>
      <w:r>
        <w:t>称为多倍体，遗传算法也有相应的处理。</w:t>
      </w:r>
    </w:p>
    <w:p w:rsidR="00F240B4" w:rsidRPr="00F240B4" w:rsidRDefault="0008311C" w:rsidP="0008311C">
      <w:pPr>
        <w:pStyle w:val="aa"/>
      </w:pPr>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1</w:t>
      </w:r>
      <w:r>
        <w:fldChar w:fldCharType="end"/>
      </w:r>
      <w:r>
        <w:t xml:space="preserve"> </w:t>
      </w:r>
      <w:r w:rsidR="00AE7A7F">
        <w:rPr>
          <w:rFonts w:hint="eastAsia"/>
        </w:rPr>
        <w:t>生物学</w:t>
      </w:r>
      <w:r w:rsidR="00AE7A7F">
        <w:t>术语在遗传算法中的含义</w:t>
      </w:r>
    </w:p>
    <w:tbl>
      <w:tblPr>
        <w:tblStyle w:val="af7"/>
        <w:tblW w:w="0" w:type="auto"/>
        <w:tblLook w:val="04A0" w:firstRow="1" w:lastRow="0" w:firstColumn="1" w:lastColumn="0" w:noHBand="0" w:noVBand="1"/>
      </w:tblPr>
      <w:tblGrid>
        <w:gridCol w:w="675"/>
        <w:gridCol w:w="2268"/>
        <w:gridCol w:w="1418"/>
        <w:gridCol w:w="4927"/>
      </w:tblGrid>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序号</w:t>
            </w:r>
          </w:p>
        </w:tc>
        <w:tc>
          <w:tcPr>
            <w:tcW w:w="2268"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生物学</w:t>
            </w:r>
          </w:p>
        </w:tc>
        <w:tc>
          <w:tcPr>
            <w:tcW w:w="1418"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遗传</w:t>
            </w:r>
            <w:r w:rsidRPr="000E6E83">
              <w:rPr>
                <w:sz w:val="21"/>
              </w:rPr>
              <w:t>算法</w:t>
            </w:r>
          </w:p>
        </w:tc>
        <w:tc>
          <w:tcPr>
            <w:tcW w:w="4927" w:type="dxa"/>
          </w:tcPr>
          <w:p w:rsidR="00F95DD7" w:rsidRPr="000E6E83" w:rsidRDefault="00F95DD7" w:rsidP="0050731C">
            <w:pPr>
              <w:spacing w:beforeLines="0" w:afterLines="0"/>
              <w:ind w:firstLineChars="0" w:firstLine="0"/>
              <w:jc w:val="center"/>
              <w:rPr>
                <w:sz w:val="21"/>
              </w:rPr>
            </w:pPr>
            <w:r>
              <w:rPr>
                <w:rFonts w:hint="eastAsia"/>
                <w:sz w:val="21"/>
              </w:rPr>
              <w:t>说明</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1</w:t>
            </w:r>
          </w:p>
        </w:tc>
        <w:tc>
          <w:tcPr>
            <w:tcW w:w="2268"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染色体</w:t>
            </w:r>
            <w:r w:rsidRPr="000E6E83">
              <w:rPr>
                <w:sz w:val="21"/>
              </w:rPr>
              <w:t>（</w:t>
            </w:r>
            <w:r w:rsidRPr="000E6E83">
              <w:rPr>
                <w:rFonts w:hint="eastAsia"/>
                <w:sz w:val="21"/>
              </w:rPr>
              <w:t>Chromosome</w:t>
            </w:r>
            <w:r w:rsidRPr="000E6E83">
              <w:rPr>
                <w:sz w:val="21"/>
              </w:rPr>
              <w:t>）</w:t>
            </w:r>
          </w:p>
        </w:tc>
        <w:tc>
          <w:tcPr>
            <w:tcW w:w="1418"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字符串</w:t>
            </w:r>
          </w:p>
        </w:tc>
        <w:tc>
          <w:tcPr>
            <w:tcW w:w="4927" w:type="dxa"/>
          </w:tcPr>
          <w:p w:rsidR="00F95DD7" w:rsidRPr="00FF5CE2" w:rsidRDefault="00FF5CE2" w:rsidP="00FF5CE2">
            <w:pPr>
              <w:spacing w:beforeLines="0" w:afterLines="0"/>
              <w:ind w:firstLineChars="0" w:firstLine="0"/>
              <w:rPr>
                <w:sz w:val="21"/>
              </w:rPr>
            </w:pPr>
            <w:r w:rsidRPr="00FF5CE2">
              <w:rPr>
                <w:rFonts w:hint="eastAsia"/>
                <w:sz w:val="21"/>
              </w:rPr>
              <w:t>遗传算法</w:t>
            </w:r>
            <w:r w:rsidRPr="00FF5CE2">
              <w:rPr>
                <w:sz w:val="21"/>
              </w:rPr>
              <w:t>的运算基础是</w:t>
            </w:r>
            <w:r w:rsidRPr="00FF5CE2">
              <w:rPr>
                <w:rFonts w:hint="eastAsia"/>
                <w:sz w:val="21"/>
              </w:rPr>
              <w:t>字符串</w:t>
            </w:r>
            <w:r w:rsidRPr="00FF5CE2">
              <w:rPr>
                <w:sz w:val="21"/>
              </w:rPr>
              <w:t>（</w:t>
            </w:r>
            <w:r w:rsidRPr="00FF5CE2">
              <w:rPr>
                <w:rFonts w:hint="eastAsia"/>
                <w:color w:val="FF0000"/>
                <w:sz w:val="21"/>
              </w:rPr>
              <w:t>注意</w:t>
            </w:r>
            <w:r w:rsidRPr="00FF5CE2">
              <w:rPr>
                <w:color w:val="FF0000"/>
                <w:sz w:val="21"/>
              </w:rPr>
              <w:t>：</w:t>
            </w:r>
            <w:r w:rsidRPr="00FF5CE2">
              <w:rPr>
                <w:rFonts w:hint="eastAsia"/>
                <w:color w:val="FF0000"/>
                <w:sz w:val="21"/>
              </w:rPr>
              <w:t>这里</w:t>
            </w:r>
            <w:r w:rsidRPr="00FF5CE2">
              <w:rPr>
                <w:color w:val="FF0000"/>
                <w:sz w:val="21"/>
              </w:rPr>
              <w:t>的字符串</w:t>
            </w:r>
            <w:r w:rsidRPr="00FF5CE2">
              <w:rPr>
                <w:rFonts w:hint="eastAsia"/>
                <w:color w:val="FF0000"/>
                <w:sz w:val="21"/>
              </w:rPr>
              <w:t>既可以由</w:t>
            </w:r>
            <w:r w:rsidRPr="00FF5CE2">
              <w:rPr>
                <w:color w:val="FF0000"/>
                <w:sz w:val="21"/>
              </w:rPr>
              <w:t>字符，也可以</w:t>
            </w:r>
            <w:r w:rsidRPr="00FF5CE2">
              <w:rPr>
                <w:rFonts w:hint="eastAsia"/>
                <w:color w:val="FF0000"/>
                <w:sz w:val="21"/>
              </w:rPr>
              <w:t>由整数</w:t>
            </w:r>
            <w:r w:rsidRPr="00FF5CE2">
              <w:rPr>
                <w:color w:val="FF0000"/>
                <w:sz w:val="21"/>
              </w:rPr>
              <w:t>、浮点数</w:t>
            </w:r>
            <w:r w:rsidRPr="00FF5CE2">
              <w:rPr>
                <w:rFonts w:hint="eastAsia"/>
                <w:color w:val="FF0000"/>
                <w:sz w:val="21"/>
              </w:rPr>
              <w:t>等</w:t>
            </w:r>
            <w:r w:rsidRPr="00FF5CE2">
              <w:rPr>
                <w:color w:val="FF0000"/>
                <w:sz w:val="21"/>
              </w:rPr>
              <w:t>构成</w:t>
            </w:r>
            <w:r w:rsidRPr="00FF5CE2">
              <w:rPr>
                <w:sz w:val="21"/>
              </w:rPr>
              <w:t>）</w:t>
            </w:r>
            <w:r w:rsidRPr="00FF5CE2">
              <w:rPr>
                <w:rFonts w:hint="eastAsia"/>
                <w:sz w:val="21"/>
              </w:rPr>
              <w:t>，</w:t>
            </w:r>
            <w:r w:rsidRPr="00FF5CE2">
              <w:rPr>
                <w:sz w:val="21"/>
              </w:rPr>
              <w:t>相当于生物学中的染色体</w:t>
            </w:r>
            <w:r w:rsidRPr="00FF5CE2">
              <w:rPr>
                <w:rFonts w:hint="eastAsia"/>
                <w:sz w:val="21"/>
              </w:rPr>
              <w:t>。</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2</w:t>
            </w:r>
          </w:p>
        </w:tc>
        <w:tc>
          <w:tcPr>
            <w:tcW w:w="2268" w:type="dxa"/>
            <w:vAlign w:val="center"/>
          </w:tcPr>
          <w:p w:rsidR="00F95DD7" w:rsidRPr="000E6E83" w:rsidRDefault="00F95DD7" w:rsidP="0050731C">
            <w:pPr>
              <w:spacing w:beforeLines="0" w:afterLines="0" w:line="240" w:lineRule="auto"/>
              <w:ind w:firstLineChars="0" w:firstLine="0"/>
              <w:jc w:val="center"/>
              <w:rPr>
                <w:sz w:val="21"/>
              </w:rPr>
            </w:pPr>
            <w:r>
              <w:rPr>
                <w:rFonts w:hint="eastAsia"/>
                <w:sz w:val="21"/>
              </w:rPr>
              <w:t>基因</w:t>
            </w:r>
            <w:r>
              <w:rPr>
                <w:sz w:val="21"/>
              </w:rPr>
              <w:t>（</w:t>
            </w:r>
            <w:r>
              <w:rPr>
                <w:rFonts w:hint="eastAsia"/>
                <w:sz w:val="21"/>
              </w:rPr>
              <w:t>Gene</w:t>
            </w:r>
            <w:r>
              <w:rPr>
                <w:sz w:val="21"/>
              </w:rPr>
              <w:t>）</w:t>
            </w:r>
          </w:p>
        </w:tc>
        <w:tc>
          <w:tcPr>
            <w:tcW w:w="1418"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字符</w:t>
            </w:r>
          </w:p>
        </w:tc>
        <w:tc>
          <w:tcPr>
            <w:tcW w:w="4927" w:type="dxa"/>
          </w:tcPr>
          <w:p w:rsidR="00F95DD7" w:rsidRPr="000E6E83" w:rsidRDefault="00117D7B" w:rsidP="004E34F8">
            <w:pPr>
              <w:spacing w:beforeLines="0" w:afterLines="0"/>
              <w:ind w:firstLineChars="0" w:firstLine="0"/>
              <w:rPr>
                <w:sz w:val="21"/>
              </w:rPr>
            </w:pPr>
            <w:r w:rsidRPr="00117D7B">
              <w:rPr>
                <w:rFonts w:hint="eastAsia"/>
                <w:sz w:val="21"/>
              </w:rPr>
              <w:t>字符串中的每个字符都有特定的含义，反映所求解问题的某个特征，相当于基因，亦即染色体</w:t>
            </w:r>
            <w:r w:rsidRPr="00117D7B">
              <w:rPr>
                <w:rFonts w:hint="eastAsia"/>
                <w:sz w:val="21"/>
              </w:rPr>
              <w:t>DNA</w:t>
            </w:r>
            <w:r w:rsidRPr="00117D7B">
              <w:rPr>
                <w:rFonts w:hint="eastAsia"/>
                <w:sz w:val="21"/>
              </w:rPr>
              <w:t>的片段。</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3</w:t>
            </w:r>
          </w:p>
        </w:tc>
        <w:tc>
          <w:tcPr>
            <w:tcW w:w="2268" w:type="dxa"/>
            <w:vAlign w:val="center"/>
          </w:tcPr>
          <w:p w:rsidR="00F95DD7" w:rsidRPr="000E6E83" w:rsidRDefault="00F95DD7" w:rsidP="0050731C">
            <w:pPr>
              <w:spacing w:beforeLines="0" w:afterLines="0" w:line="240" w:lineRule="auto"/>
              <w:ind w:firstLineChars="0" w:firstLine="0"/>
              <w:jc w:val="center"/>
              <w:rPr>
                <w:sz w:val="21"/>
              </w:rPr>
            </w:pPr>
            <w:r>
              <w:rPr>
                <w:rFonts w:hint="eastAsia"/>
                <w:sz w:val="21"/>
              </w:rPr>
              <w:t>等位</w:t>
            </w:r>
            <w:r>
              <w:rPr>
                <w:sz w:val="21"/>
              </w:rPr>
              <w:t>基因（</w:t>
            </w:r>
            <w:r>
              <w:rPr>
                <w:rFonts w:hint="eastAsia"/>
                <w:sz w:val="21"/>
              </w:rPr>
              <w:t>Allele</w:t>
            </w:r>
            <w:r>
              <w:rPr>
                <w:sz w:val="21"/>
              </w:rPr>
              <w:t>）</w:t>
            </w:r>
          </w:p>
        </w:tc>
        <w:tc>
          <w:tcPr>
            <w:tcW w:w="1418" w:type="dxa"/>
            <w:vAlign w:val="center"/>
          </w:tcPr>
          <w:p w:rsidR="00F95DD7" w:rsidRPr="000E6E83" w:rsidRDefault="00F95DD7" w:rsidP="0050731C">
            <w:pPr>
              <w:spacing w:beforeLines="0" w:afterLines="0" w:line="240" w:lineRule="auto"/>
              <w:ind w:firstLineChars="0" w:firstLine="0"/>
              <w:jc w:val="center"/>
              <w:rPr>
                <w:sz w:val="21"/>
              </w:rPr>
            </w:pPr>
            <w:r>
              <w:rPr>
                <w:rFonts w:hint="eastAsia"/>
                <w:sz w:val="21"/>
              </w:rPr>
              <w:t>对应</w:t>
            </w:r>
            <w:r>
              <w:rPr>
                <w:sz w:val="21"/>
              </w:rPr>
              <w:t>的字符</w:t>
            </w:r>
          </w:p>
        </w:tc>
        <w:tc>
          <w:tcPr>
            <w:tcW w:w="4927" w:type="dxa"/>
          </w:tcPr>
          <w:p w:rsidR="00F95DD7" w:rsidRDefault="004E34F8" w:rsidP="004E34F8">
            <w:pPr>
              <w:spacing w:beforeLines="0" w:afterLines="0"/>
              <w:ind w:firstLineChars="0" w:firstLine="0"/>
              <w:rPr>
                <w:sz w:val="21"/>
              </w:rPr>
            </w:pPr>
            <w:r w:rsidRPr="004E34F8">
              <w:rPr>
                <w:rFonts w:hint="eastAsia"/>
                <w:sz w:val="21"/>
              </w:rPr>
              <w:t>在遗传算法的字符串中，每个字符都反映问题的某一特性，这也就相当于等位基因</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4</w:t>
            </w:r>
          </w:p>
        </w:tc>
        <w:tc>
          <w:tcPr>
            <w:tcW w:w="2268" w:type="dxa"/>
            <w:vAlign w:val="center"/>
          </w:tcPr>
          <w:p w:rsidR="00F95DD7" w:rsidRPr="000E6E83" w:rsidRDefault="00F95DD7" w:rsidP="0050731C">
            <w:pPr>
              <w:spacing w:beforeLines="0" w:afterLines="0" w:line="240" w:lineRule="auto"/>
              <w:ind w:firstLineChars="0" w:firstLine="0"/>
              <w:jc w:val="center"/>
              <w:rPr>
                <w:sz w:val="21"/>
              </w:rPr>
            </w:pPr>
            <w:r>
              <w:rPr>
                <w:rFonts w:hint="eastAsia"/>
                <w:sz w:val="21"/>
              </w:rPr>
              <w:t>基因</w:t>
            </w:r>
            <w:r>
              <w:rPr>
                <w:sz w:val="21"/>
              </w:rPr>
              <w:t>位置（</w:t>
            </w:r>
            <w:r>
              <w:rPr>
                <w:rFonts w:hint="eastAsia"/>
                <w:sz w:val="21"/>
              </w:rPr>
              <w:t>Locus</w:t>
            </w:r>
            <w:r>
              <w:rPr>
                <w:sz w:val="21"/>
              </w:rPr>
              <w:t>）</w:t>
            </w:r>
          </w:p>
        </w:tc>
        <w:tc>
          <w:tcPr>
            <w:tcW w:w="1418" w:type="dxa"/>
            <w:vAlign w:val="center"/>
          </w:tcPr>
          <w:p w:rsidR="00F95DD7" w:rsidRPr="000E6E83" w:rsidRDefault="00F95DD7" w:rsidP="0050731C">
            <w:pPr>
              <w:spacing w:beforeLines="0" w:afterLines="0" w:line="240" w:lineRule="auto"/>
              <w:ind w:firstLineChars="0" w:firstLine="0"/>
              <w:jc w:val="center"/>
              <w:rPr>
                <w:sz w:val="21"/>
              </w:rPr>
            </w:pPr>
            <w:r>
              <w:rPr>
                <w:rFonts w:hint="eastAsia"/>
                <w:sz w:val="21"/>
              </w:rPr>
              <w:t>字符</w:t>
            </w:r>
            <w:r>
              <w:rPr>
                <w:sz w:val="21"/>
              </w:rPr>
              <w:t>的位置</w:t>
            </w:r>
          </w:p>
        </w:tc>
        <w:tc>
          <w:tcPr>
            <w:tcW w:w="4927" w:type="dxa"/>
          </w:tcPr>
          <w:p w:rsidR="00F95DD7" w:rsidRDefault="00D845B2" w:rsidP="00D845B2">
            <w:pPr>
              <w:spacing w:beforeLines="0" w:afterLines="0"/>
              <w:ind w:firstLineChars="0" w:firstLine="0"/>
              <w:rPr>
                <w:sz w:val="21"/>
              </w:rPr>
            </w:pPr>
            <w:r w:rsidRPr="00D845B2">
              <w:rPr>
                <w:rFonts w:hint="eastAsia"/>
                <w:sz w:val="21"/>
              </w:rPr>
              <w:t>等位基因的位置，也就相当于该字符在字符串中的</w:t>
            </w:r>
            <w:r w:rsidRPr="00D845B2">
              <w:rPr>
                <w:rFonts w:hint="eastAsia"/>
                <w:sz w:val="21"/>
              </w:rPr>
              <w:lastRenderedPageBreak/>
              <w:t>位置。</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lastRenderedPageBreak/>
              <w:t>5</w:t>
            </w:r>
          </w:p>
        </w:tc>
        <w:tc>
          <w:tcPr>
            <w:tcW w:w="2268" w:type="dxa"/>
            <w:vAlign w:val="center"/>
          </w:tcPr>
          <w:p w:rsidR="00F95DD7" w:rsidRPr="000E6E83" w:rsidRDefault="00F0758D" w:rsidP="00F0758D">
            <w:pPr>
              <w:spacing w:beforeLines="0" w:afterLines="0" w:line="240" w:lineRule="auto"/>
              <w:ind w:firstLineChars="0" w:firstLine="0"/>
              <w:jc w:val="center"/>
              <w:rPr>
                <w:sz w:val="21"/>
              </w:rPr>
            </w:pPr>
            <w:r>
              <w:rPr>
                <w:rFonts w:hint="eastAsia"/>
                <w:sz w:val="21"/>
              </w:rPr>
              <w:t>表现型</w:t>
            </w:r>
            <w:r>
              <w:rPr>
                <w:sz w:val="21"/>
              </w:rPr>
              <w:t>（</w:t>
            </w:r>
            <w:r>
              <w:rPr>
                <w:rFonts w:hint="eastAsia"/>
                <w:sz w:val="21"/>
              </w:rPr>
              <w:t>Pheno</w:t>
            </w:r>
            <w:r>
              <w:rPr>
                <w:sz w:val="21"/>
              </w:rPr>
              <w:t>type</w:t>
            </w:r>
            <w:r>
              <w:rPr>
                <w:sz w:val="21"/>
              </w:rPr>
              <w:t>）</w:t>
            </w:r>
          </w:p>
        </w:tc>
        <w:tc>
          <w:tcPr>
            <w:tcW w:w="1418" w:type="dxa"/>
            <w:vAlign w:val="center"/>
          </w:tcPr>
          <w:p w:rsidR="00F95DD7" w:rsidRPr="000E6E83" w:rsidRDefault="00F0758D" w:rsidP="0050731C">
            <w:pPr>
              <w:spacing w:beforeLines="0" w:afterLines="0" w:line="240" w:lineRule="auto"/>
              <w:ind w:firstLineChars="0" w:firstLine="0"/>
              <w:jc w:val="center"/>
              <w:rPr>
                <w:sz w:val="21"/>
              </w:rPr>
            </w:pPr>
            <w:r>
              <w:rPr>
                <w:rFonts w:hint="eastAsia"/>
                <w:sz w:val="21"/>
              </w:rPr>
              <w:t>字符串</w:t>
            </w:r>
            <w:r>
              <w:rPr>
                <w:sz w:val="21"/>
              </w:rPr>
              <w:t>含义</w:t>
            </w:r>
          </w:p>
        </w:tc>
        <w:tc>
          <w:tcPr>
            <w:tcW w:w="4927" w:type="dxa"/>
          </w:tcPr>
          <w:p w:rsidR="00F95DD7" w:rsidRDefault="00F07D52" w:rsidP="00F07D52">
            <w:pPr>
              <w:spacing w:beforeLines="0" w:afterLines="0"/>
              <w:ind w:firstLineChars="0" w:firstLine="0"/>
              <w:rPr>
                <w:sz w:val="21"/>
              </w:rPr>
            </w:pPr>
            <w:r w:rsidRPr="00F07D52">
              <w:rPr>
                <w:rFonts w:hint="eastAsia"/>
                <w:sz w:val="21"/>
              </w:rPr>
              <w:t>在生物学中，生物个体所表现出来的性状被称作表现型</w:t>
            </w:r>
            <w:r>
              <w:rPr>
                <w:rFonts w:hint="eastAsia"/>
                <w:sz w:val="21"/>
              </w:rPr>
              <w:t>，</w:t>
            </w:r>
            <w:r w:rsidRPr="00F07D52">
              <w:rPr>
                <w:rFonts w:hint="eastAsia"/>
                <w:sz w:val="21"/>
              </w:rPr>
              <w:t>在遗传算法中，表现型就相当于所求解问题的特征，如参数、可行解等</w:t>
            </w:r>
            <w:r w:rsidR="00C55156">
              <w:rPr>
                <w:rFonts w:hint="eastAsia"/>
                <w:sz w:val="21"/>
              </w:rPr>
              <w:t>。</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6</w:t>
            </w:r>
          </w:p>
        </w:tc>
        <w:tc>
          <w:tcPr>
            <w:tcW w:w="2268" w:type="dxa"/>
            <w:vAlign w:val="center"/>
          </w:tcPr>
          <w:p w:rsidR="00F95DD7" w:rsidRPr="000E6E83" w:rsidRDefault="00F0758D" w:rsidP="0050731C">
            <w:pPr>
              <w:spacing w:beforeLines="0" w:afterLines="0" w:line="240" w:lineRule="auto"/>
              <w:ind w:firstLineChars="0" w:firstLine="0"/>
              <w:jc w:val="center"/>
              <w:rPr>
                <w:sz w:val="21"/>
              </w:rPr>
            </w:pPr>
            <w:r>
              <w:rPr>
                <w:rFonts w:hint="eastAsia"/>
                <w:sz w:val="21"/>
              </w:rPr>
              <w:t>基因型</w:t>
            </w:r>
            <w:r>
              <w:rPr>
                <w:sz w:val="21"/>
              </w:rPr>
              <w:t>（</w:t>
            </w:r>
            <w:r>
              <w:rPr>
                <w:rFonts w:hint="eastAsia"/>
                <w:sz w:val="21"/>
              </w:rPr>
              <w:t>Genotype</w:t>
            </w:r>
            <w:r>
              <w:rPr>
                <w:sz w:val="21"/>
              </w:rPr>
              <w:t>）</w:t>
            </w:r>
          </w:p>
        </w:tc>
        <w:tc>
          <w:tcPr>
            <w:tcW w:w="1418" w:type="dxa"/>
            <w:vAlign w:val="center"/>
          </w:tcPr>
          <w:p w:rsidR="00F95DD7" w:rsidRPr="000E6E83" w:rsidRDefault="00F0758D" w:rsidP="00F0758D">
            <w:pPr>
              <w:spacing w:beforeLines="0" w:afterLines="0" w:line="240" w:lineRule="auto"/>
              <w:ind w:firstLineChars="0" w:firstLine="0"/>
              <w:jc w:val="center"/>
              <w:rPr>
                <w:sz w:val="21"/>
              </w:rPr>
            </w:pPr>
            <w:r>
              <w:rPr>
                <w:rFonts w:hint="eastAsia"/>
                <w:sz w:val="21"/>
              </w:rPr>
              <w:t>字符串</w:t>
            </w:r>
            <w:r>
              <w:rPr>
                <w:sz w:val="21"/>
              </w:rPr>
              <w:t>结构</w:t>
            </w:r>
          </w:p>
        </w:tc>
        <w:tc>
          <w:tcPr>
            <w:tcW w:w="4927" w:type="dxa"/>
          </w:tcPr>
          <w:p w:rsidR="00F95DD7" w:rsidRDefault="00CE0216" w:rsidP="005343E6">
            <w:pPr>
              <w:spacing w:beforeLines="0" w:afterLines="0"/>
              <w:ind w:firstLineChars="0" w:firstLine="0"/>
              <w:rPr>
                <w:sz w:val="21"/>
              </w:rPr>
            </w:pPr>
            <w:r w:rsidRPr="00F07D52">
              <w:rPr>
                <w:rFonts w:hint="eastAsia"/>
                <w:sz w:val="21"/>
              </w:rPr>
              <w:t>在生物学中，</w:t>
            </w:r>
            <w:r w:rsidR="00C55156" w:rsidRPr="00C55156">
              <w:rPr>
                <w:rFonts w:hint="eastAsia"/>
                <w:sz w:val="21"/>
              </w:rPr>
              <w:t>把反映表现型的基因组成称作基因型</w:t>
            </w:r>
            <w:r w:rsidR="00A03097">
              <w:rPr>
                <w:rFonts w:hint="eastAsia"/>
                <w:sz w:val="21"/>
              </w:rPr>
              <w:t>，</w:t>
            </w:r>
            <w:r w:rsidR="00A03097" w:rsidRPr="00A03097">
              <w:rPr>
                <w:rFonts w:hint="eastAsia"/>
                <w:sz w:val="21"/>
              </w:rPr>
              <w:t>在遗传算法中，基因型就是字符串的结构。</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7</w:t>
            </w:r>
          </w:p>
        </w:tc>
        <w:tc>
          <w:tcPr>
            <w:tcW w:w="2268" w:type="dxa"/>
            <w:vAlign w:val="center"/>
          </w:tcPr>
          <w:p w:rsidR="00F95DD7" w:rsidRPr="000E6E83" w:rsidRDefault="00F95DD7" w:rsidP="004F49BE">
            <w:pPr>
              <w:spacing w:beforeLines="0" w:afterLines="0" w:line="240" w:lineRule="auto"/>
              <w:ind w:firstLineChars="0" w:firstLine="0"/>
              <w:jc w:val="center"/>
              <w:rPr>
                <w:sz w:val="21"/>
              </w:rPr>
            </w:pPr>
            <w:r>
              <w:rPr>
                <w:rFonts w:hint="eastAsia"/>
                <w:sz w:val="21"/>
              </w:rPr>
              <w:t>上</w:t>
            </w:r>
            <w:r>
              <w:rPr>
                <w:sz w:val="21"/>
              </w:rPr>
              <w:t>位效应</w:t>
            </w:r>
            <w:r>
              <w:rPr>
                <w:rFonts w:hint="eastAsia"/>
                <w:sz w:val="21"/>
              </w:rPr>
              <w:t>（</w:t>
            </w:r>
            <w:r>
              <w:rPr>
                <w:sz w:val="21"/>
              </w:rPr>
              <w:t>E</w:t>
            </w:r>
            <w:r>
              <w:rPr>
                <w:rFonts w:hint="eastAsia"/>
                <w:sz w:val="21"/>
              </w:rPr>
              <w:t>pistasis</w:t>
            </w:r>
            <w:r>
              <w:rPr>
                <w:rFonts w:hint="eastAsia"/>
                <w:sz w:val="21"/>
              </w:rPr>
              <w:t>）</w:t>
            </w:r>
          </w:p>
        </w:tc>
        <w:tc>
          <w:tcPr>
            <w:tcW w:w="1418" w:type="dxa"/>
            <w:vAlign w:val="center"/>
          </w:tcPr>
          <w:p w:rsidR="00F95DD7" w:rsidRPr="000E6E83" w:rsidRDefault="00F95DD7" w:rsidP="0050731C">
            <w:pPr>
              <w:spacing w:beforeLines="0" w:afterLines="0" w:line="240" w:lineRule="auto"/>
              <w:ind w:firstLineChars="0" w:firstLine="0"/>
              <w:jc w:val="center"/>
              <w:rPr>
                <w:sz w:val="21"/>
              </w:rPr>
            </w:pPr>
            <w:r>
              <w:rPr>
                <w:rFonts w:hint="eastAsia"/>
                <w:sz w:val="21"/>
              </w:rPr>
              <w:t>非线性</w:t>
            </w:r>
            <w:r>
              <w:rPr>
                <w:sz w:val="21"/>
              </w:rPr>
              <w:t>作用</w:t>
            </w:r>
          </w:p>
        </w:tc>
        <w:tc>
          <w:tcPr>
            <w:tcW w:w="4927" w:type="dxa"/>
          </w:tcPr>
          <w:p w:rsidR="00F95DD7" w:rsidRDefault="00F95DD7" w:rsidP="0050731C">
            <w:pPr>
              <w:spacing w:beforeLines="0" w:afterLines="0"/>
              <w:ind w:firstLineChars="0" w:firstLine="0"/>
              <w:jc w:val="center"/>
              <w:rPr>
                <w:sz w:val="21"/>
              </w:rPr>
            </w:pPr>
          </w:p>
        </w:tc>
      </w:tr>
      <w:tr w:rsidR="00F95DD7" w:rsidRPr="000E6E83" w:rsidTr="00C85CCA">
        <w:tc>
          <w:tcPr>
            <w:tcW w:w="675" w:type="dxa"/>
            <w:vAlign w:val="center"/>
          </w:tcPr>
          <w:p w:rsidR="00F95DD7" w:rsidRPr="000E6E83" w:rsidRDefault="00F95DD7" w:rsidP="0050731C">
            <w:pPr>
              <w:spacing w:beforeLines="0" w:afterLines="0"/>
              <w:ind w:firstLineChars="0" w:firstLine="0"/>
              <w:jc w:val="center"/>
              <w:rPr>
                <w:sz w:val="21"/>
              </w:rPr>
            </w:pPr>
            <w:r>
              <w:rPr>
                <w:rFonts w:hint="eastAsia"/>
                <w:sz w:val="21"/>
              </w:rPr>
              <w:t>8</w:t>
            </w:r>
          </w:p>
        </w:tc>
        <w:tc>
          <w:tcPr>
            <w:tcW w:w="2268" w:type="dxa"/>
            <w:vAlign w:val="center"/>
          </w:tcPr>
          <w:p w:rsidR="00F95DD7" w:rsidRDefault="00F95DD7" w:rsidP="004F49BE">
            <w:pPr>
              <w:spacing w:beforeLines="0" w:afterLines="0"/>
              <w:ind w:firstLineChars="0" w:firstLine="0"/>
              <w:jc w:val="center"/>
              <w:rPr>
                <w:sz w:val="21"/>
              </w:rPr>
            </w:pPr>
            <w:r>
              <w:rPr>
                <w:rFonts w:hint="eastAsia"/>
                <w:sz w:val="21"/>
              </w:rPr>
              <w:t>进化</w:t>
            </w:r>
            <w:r>
              <w:rPr>
                <w:sz w:val="21"/>
              </w:rPr>
              <w:t>（</w:t>
            </w:r>
            <w:r>
              <w:rPr>
                <w:rFonts w:hint="eastAsia"/>
                <w:sz w:val="21"/>
              </w:rPr>
              <w:t>Evolution</w:t>
            </w:r>
            <w:r>
              <w:rPr>
                <w:sz w:val="21"/>
              </w:rPr>
              <w:t>）</w:t>
            </w:r>
          </w:p>
        </w:tc>
        <w:tc>
          <w:tcPr>
            <w:tcW w:w="1418" w:type="dxa"/>
            <w:vAlign w:val="center"/>
          </w:tcPr>
          <w:p w:rsidR="00F95DD7" w:rsidRDefault="00F95DD7" w:rsidP="0050731C">
            <w:pPr>
              <w:spacing w:beforeLines="0" w:afterLines="0"/>
              <w:ind w:firstLineChars="0" w:firstLine="0"/>
              <w:jc w:val="center"/>
              <w:rPr>
                <w:sz w:val="21"/>
              </w:rPr>
            </w:pPr>
            <w:r>
              <w:rPr>
                <w:rFonts w:hint="eastAsia"/>
                <w:sz w:val="21"/>
              </w:rPr>
              <w:t>迭代</w:t>
            </w:r>
          </w:p>
        </w:tc>
        <w:tc>
          <w:tcPr>
            <w:tcW w:w="4927" w:type="dxa"/>
          </w:tcPr>
          <w:p w:rsidR="00F95DD7" w:rsidRDefault="00C245FA" w:rsidP="005E14FD">
            <w:pPr>
              <w:spacing w:beforeLines="0" w:afterLines="0"/>
              <w:ind w:firstLineChars="0" w:firstLine="0"/>
              <w:rPr>
                <w:sz w:val="21"/>
              </w:rPr>
            </w:pPr>
            <w:r w:rsidRPr="00C245FA">
              <w:rPr>
                <w:rFonts w:hint="eastAsia"/>
                <w:sz w:val="21"/>
              </w:rPr>
              <w:t>种群逐渐适应生存环境，品质不断得到改良。生物的进化是以种群的形式进行的。</w:t>
            </w:r>
          </w:p>
        </w:tc>
      </w:tr>
      <w:tr w:rsidR="008B270A" w:rsidRPr="000E6E83" w:rsidTr="00C85CCA">
        <w:tc>
          <w:tcPr>
            <w:tcW w:w="675" w:type="dxa"/>
            <w:vAlign w:val="center"/>
          </w:tcPr>
          <w:p w:rsidR="008B270A" w:rsidRDefault="008B270A" w:rsidP="0050731C">
            <w:pPr>
              <w:spacing w:beforeLines="0" w:afterLines="0"/>
              <w:ind w:firstLineChars="0" w:firstLine="0"/>
              <w:jc w:val="center"/>
              <w:rPr>
                <w:sz w:val="21"/>
              </w:rPr>
            </w:pPr>
            <w:r>
              <w:rPr>
                <w:rFonts w:hint="eastAsia"/>
                <w:sz w:val="21"/>
              </w:rPr>
              <w:t>9</w:t>
            </w:r>
          </w:p>
        </w:tc>
        <w:tc>
          <w:tcPr>
            <w:tcW w:w="2268" w:type="dxa"/>
            <w:vAlign w:val="center"/>
          </w:tcPr>
          <w:p w:rsidR="008B270A" w:rsidRDefault="008B270A" w:rsidP="004F49BE">
            <w:pPr>
              <w:spacing w:beforeLines="0" w:afterLines="0"/>
              <w:ind w:firstLineChars="0" w:firstLine="0"/>
              <w:jc w:val="center"/>
              <w:rPr>
                <w:sz w:val="21"/>
              </w:rPr>
            </w:pPr>
            <w:r w:rsidRPr="008B270A">
              <w:rPr>
                <w:rFonts w:hint="eastAsia"/>
                <w:sz w:val="21"/>
              </w:rPr>
              <w:t>适应度</w:t>
            </w:r>
            <w:r w:rsidR="00A34547">
              <w:rPr>
                <w:rFonts w:hint="eastAsia"/>
                <w:sz w:val="21"/>
              </w:rPr>
              <w:t>(</w:t>
            </w:r>
            <w:r w:rsidR="00A34547">
              <w:rPr>
                <w:sz w:val="21"/>
              </w:rPr>
              <w:t>F</w:t>
            </w:r>
            <w:r w:rsidRPr="008B270A">
              <w:rPr>
                <w:rFonts w:hint="eastAsia"/>
                <w:sz w:val="21"/>
              </w:rPr>
              <w:t>itness)</w:t>
            </w:r>
          </w:p>
        </w:tc>
        <w:tc>
          <w:tcPr>
            <w:tcW w:w="1418" w:type="dxa"/>
            <w:vAlign w:val="center"/>
          </w:tcPr>
          <w:p w:rsidR="008B270A" w:rsidRDefault="00C67801" w:rsidP="0050731C">
            <w:pPr>
              <w:spacing w:beforeLines="0" w:afterLines="0"/>
              <w:ind w:firstLineChars="0" w:firstLine="0"/>
              <w:jc w:val="center"/>
              <w:rPr>
                <w:sz w:val="21"/>
              </w:rPr>
            </w:pPr>
            <w:r>
              <w:rPr>
                <w:rFonts w:hint="eastAsia"/>
                <w:sz w:val="21"/>
              </w:rPr>
              <w:t>适应度</w:t>
            </w:r>
            <w:r>
              <w:rPr>
                <w:sz w:val="21"/>
              </w:rPr>
              <w:t>函数</w:t>
            </w:r>
          </w:p>
        </w:tc>
        <w:tc>
          <w:tcPr>
            <w:tcW w:w="4927" w:type="dxa"/>
          </w:tcPr>
          <w:p w:rsidR="008B270A" w:rsidRPr="00C245FA" w:rsidRDefault="004220BE" w:rsidP="005E14FD">
            <w:pPr>
              <w:spacing w:beforeLines="0" w:afterLines="0"/>
              <w:ind w:firstLineChars="0" w:firstLine="0"/>
              <w:rPr>
                <w:sz w:val="21"/>
              </w:rPr>
            </w:pPr>
            <w:r>
              <w:rPr>
                <w:rFonts w:hint="eastAsia"/>
                <w:sz w:val="21"/>
              </w:rPr>
              <w:t>度量某个物种对于生存环境的适应程度，</w:t>
            </w:r>
            <w:r>
              <w:rPr>
                <w:sz w:val="21"/>
              </w:rPr>
              <w:t>在</w:t>
            </w:r>
            <w:r>
              <w:rPr>
                <w:rFonts w:hint="eastAsia"/>
                <w:sz w:val="21"/>
              </w:rPr>
              <w:t>遗传</w:t>
            </w:r>
            <w:r>
              <w:rPr>
                <w:sz w:val="21"/>
              </w:rPr>
              <w:t>算法中就是</w:t>
            </w:r>
            <w:r w:rsidR="008C0CA3">
              <w:rPr>
                <w:rFonts w:hint="eastAsia"/>
                <w:sz w:val="21"/>
              </w:rPr>
              <w:t>对</w:t>
            </w:r>
            <w:r w:rsidR="008C0CA3">
              <w:rPr>
                <w:sz w:val="21"/>
              </w:rPr>
              <w:t>染色体解码后得到适应度函数值</w:t>
            </w:r>
            <w:r w:rsidR="008C0CA3">
              <w:rPr>
                <w:rFonts w:hint="eastAsia"/>
                <w:sz w:val="21"/>
              </w:rPr>
              <w:t>。</w:t>
            </w:r>
          </w:p>
        </w:tc>
      </w:tr>
      <w:tr w:rsidR="00A35CA0" w:rsidRPr="000E6E83" w:rsidTr="00473C56">
        <w:tc>
          <w:tcPr>
            <w:tcW w:w="675" w:type="dxa"/>
            <w:vAlign w:val="center"/>
          </w:tcPr>
          <w:p w:rsidR="00A35CA0" w:rsidRDefault="00A35CA0" w:rsidP="0050731C">
            <w:pPr>
              <w:spacing w:beforeLines="0" w:afterLines="0"/>
              <w:ind w:firstLineChars="0" w:firstLine="0"/>
              <w:jc w:val="center"/>
              <w:rPr>
                <w:sz w:val="21"/>
              </w:rPr>
            </w:pPr>
            <w:r>
              <w:rPr>
                <w:rFonts w:hint="eastAsia"/>
                <w:sz w:val="21"/>
              </w:rPr>
              <w:t>10</w:t>
            </w:r>
          </w:p>
        </w:tc>
        <w:tc>
          <w:tcPr>
            <w:tcW w:w="3686" w:type="dxa"/>
            <w:gridSpan w:val="2"/>
            <w:vAlign w:val="center"/>
          </w:tcPr>
          <w:p w:rsidR="00A35CA0" w:rsidRDefault="00A35CA0" w:rsidP="0050731C">
            <w:pPr>
              <w:spacing w:beforeLines="0" w:afterLines="0"/>
              <w:ind w:firstLineChars="0" w:firstLine="0"/>
              <w:jc w:val="center"/>
              <w:rPr>
                <w:sz w:val="21"/>
              </w:rPr>
            </w:pPr>
            <w:r w:rsidRPr="0036567A">
              <w:rPr>
                <w:rFonts w:hint="eastAsia"/>
                <w:sz w:val="21"/>
              </w:rPr>
              <w:t>选择</w:t>
            </w:r>
            <w:r>
              <w:rPr>
                <w:rFonts w:hint="eastAsia"/>
                <w:sz w:val="21"/>
              </w:rPr>
              <w:t>(</w:t>
            </w:r>
            <w:r>
              <w:rPr>
                <w:sz w:val="21"/>
              </w:rPr>
              <w:t>S</w:t>
            </w:r>
            <w:r w:rsidRPr="0036567A">
              <w:rPr>
                <w:rFonts w:hint="eastAsia"/>
                <w:sz w:val="21"/>
              </w:rPr>
              <w:t>election)</w:t>
            </w:r>
          </w:p>
        </w:tc>
        <w:tc>
          <w:tcPr>
            <w:tcW w:w="4927" w:type="dxa"/>
          </w:tcPr>
          <w:p w:rsidR="00A35CA0" w:rsidRDefault="00FE0CFD" w:rsidP="005E14FD">
            <w:pPr>
              <w:spacing w:beforeLines="0" w:afterLines="0"/>
              <w:ind w:firstLineChars="0" w:firstLine="0"/>
              <w:rPr>
                <w:sz w:val="21"/>
              </w:rPr>
            </w:pPr>
            <w:r w:rsidRPr="00FE0CFD">
              <w:rPr>
                <w:rFonts w:hint="eastAsia"/>
                <w:sz w:val="21"/>
              </w:rPr>
              <w:t>以一定的概率从种群中选择若干个个体。一般，选择过程是一种基于适应度的优胜劣汰的过程。</w:t>
            </w:r>
          </w:p>
        </w:tc>
      </w:tr>
      <w:tr w:rsidR="00A35CA0" w:rsidRPr="000E6E83" w:rsidTr="00473C56">
        <w:tc>
          <w:tcPr>
            <w:tcW w:w="675" w:type="dxa"/>
            <w:vAlign w:val="center"/>
          </w:tcPr>
          <w:p w:rsidR="00A35CA0" w:rsidRDefault="00A35CA0" w:rsidP="0050731C">
            <w:pPr>
              <w:spacing w:beforeLines="0" w:afterLines="0"/>
              <w:ind w:firstLineChars="0" w:firstLine="0"/>
              <w:jc w:val="center"/>
              <w:rPr>
                <w:sz w:val="21"/>
              </w:rPr>
            </w:pPr>
            <w:r>
              <w:rPr>
                <w:rFonts w:hint="eastAsia"/>
                <w:sz w:val="21"/>
              </w:rPr>
              <w:t>11</w:t>
            </w:r>
          </w:p>
        </w:tc>
        <w:tc>
          <w:tcPr>
            <w:tcW w:w="3686" w:type="dxa"/>
            <w:gridSpan w:val="2"/>
            <w:vAlign w:val="center"/>
          </w:tcPr>
          <w:p w:rsidR="00A35CA0" w:rsidRPr="0036567A" w:rsidRDefault="0057456A" w:rsidP="0050731C">
            <w:pPr>
              <w:spacing w:beforeLines="0" w:afterLines="0"/>
              <w:ind w:firstLineChars="0" w:firstLine="0"/>
              <w:jc w:val="center"/>
              <w:rPr>
                <w:sz w:val="21"/>
              </w:rPr>
            </w:pPr>
            <w:r w:rsidRPr="0057456A">
              <w:rPr>
                <w:rFonts w:hint="eastAsia"/>
                <w:sz w:val="21"/>
              </w:rPr>
              <w:t>复制</w:t>
            </w:r>
            <w:r>
              <w:rPr>
                <w:rFonts w:hint="eastAsia"/>
                <w:sz w:val="21"/>
              </w:rPr>
              <w:t>(</w:t>
            </w:r>
            <w:r>
              <w:rPr>
                <w:sz w:val="21"/>
              </w:rPr>
              <w:t>R</w:t>
            </w:r>
            <w:r w:rsidRPr="0057456A">
              <w:rPr>
                <w:rFonts w:hint="eastAsia"/>
                <w:sz w:val="21"/>
              </w:rPr>
              <w:t>eproduction)</w:t>
            </w:r>
          </w:p>
        </w:tc>
        <w:tc>
          <w:tcPr>
            <w:tcW w:w="4927" w:type="dxa"/>
          </w:tcPr>
          <w:p w:rsidR="00A35CA0" w:rsidRDefault="0074664B" w:rsidP="005E14FD">
            <w:pPr>
              <w:spacing w:beforeLines="0" w:afterLines="0"/>
              <w:ind w:firstLineChars="0" w:firstLine="0"/>
              <w:rPr>
                <w:sz w:val="21"/>
              </w:rPr>
            </w:pPr>
            <w:r w:rsidRPr="0074664B">
              <w:rPr>
                <w:rFonts w:hint="eastAsia"/>
                <w:sz w:val="21"/>
              </w:rPr>
              <w:t>细胞分裂时，遗传物质</w:t>
            </w:r>
            <w:r w:rsidRPr="0074664B">
              <w:rPr>
                <w:rFonts w:hint="eastAsia"/>
                <w:sz w:val="21"/>
              </w:rPr>
              <w:t>DNA</w:t>
            </w:r>
            <w:r w:rsidRPr="0074664B">
              <w:rPr>
                <w:rFonts w:hint="eastAsia"/>
                <w:sz w:val="21"/>
              </w:rPr>
              <w:t>通过复制而转移到新产生的细胞中，新细胞就继承了旧细胞的基因。</w:t>
            </w:r>
          </w:p>
        </w:tc>
      </w:tr>
      <w:tr w:rsidR="00C31860" w:rsidRPr="000E6E83" w:rsidTr="00473C56">
        <w:tc>
          <w:tcPr>
            <w:tcW w:w="675" w:type="dxa"/>
            <w:vAlign w:val="center"/>
          </w:tcPr>
          <w:p w:rsidR="00C31860" w:rsidRDefault="00C31860" w:rsidP="0050731C">
            <w:pPr>
              <w:spacing w:beforeLines="0" w:afterLines="0"/>
              <w:ind w:firstLineChars="0" w:firstLine="0"/>
              <w:jc w:val="center"/>
              <w:rPr>
                <w:sz w:val="21"/>
              </w:rPr>
            </w:pPr>
            <w:r>
              <w:rPr>
                <w:rFonts w:hint="eastAsia"/>
                <w:sz w:val="21"/>
              </w:rPr>
              <w:t>12</w:t>
            </w:r>
          </w:p>
        </w:tc>
        <w:tc>
          <w:tcPr>
            <w:tcW w:w="3686" w:type="dxa"/>
            <w:gridSpan w:val="2"/>
            <w:vAlign w:val="center"/>
          </w:tcPr>
          <w:p w:rsidR="00C31860" w:rsidRPr="0057456A" w:rsidRDefault="00B83ADC" w:rsidP="0050731C">
            <w:pPr>
              <w:spacing w:beforeLines="0" w:afterLines="0"/>
              <w:ind w:firstLineChars="0" w:firstLine="0"/>
              <w:jc w:val="center"/>
              <w:rPr>
                <w:sz w:val="21"/>
              </w:rPr>
            </w:pPr>
            <w:r w:rsidRPr="00B83ADC">
              <w:rPr>
                <w:rFonts w:hint="eastAsia"/>
                <w:sz w:val="21"/>
              </w:rPr>
              <w:t>交叉</w:t>
            </w:r>
            <w:r>
              <w:rPr>
                <w:rFonts w:hint="eastAsia"/>
                <w:sz w:val="21"/>
              </w:rPr>
              <w:t>(</w:t>
            </w:r>
            <w:r>
              <w:rPr>
                <w:sz w:val="21"/>
              </w:rPr>
              <w:t>C</w:t>
            </w:r>
            <w:r w:rsidRPr="00B83ADC">
              <w:rPr>
                <w:rFonts w:hint="eastAsia"/>
                <w:sz w:val="21"/>
              </w:rPr>
              <w:t>rossover)</w:t>
            </w:r>
          </w:p>
        </w:tc>
        <w:tc>
          <w:tcPr>
            <w:tcW w:w="4927" w:type="dxa"/>
          </w:tcPr>
          <w:p w:rsidR="00C31860" w:rsidRPr="0074664B" w:rsidRDefault="00B15522" w:rsidP="005E14FD">
            <w:pPr>
              <w:spacing w:beforeLines="0" w:afterLines="0"/>
              <w:ind w:firstLineChars="0" w:firstLine="0"/>
              <w:rPr>
                <w:sz w:val="21"/>
              </w:rPr>
            </w:pPr>
            <w:r w:rsidRPr="00B15522">
              <w:rPr>
                <w:rFonts w:hint="eastAsia"/>
                <w:sz w:val="21"/>
              </w:rPr>
              <w:t>两个染色体的某一相同位置处</w:t>
            </w:r>
            <w:r w:rsidRPr="00B15522">
              <w:rPr>
                <w:rFonts w:hint="eastAsia"/>
                <w:sz w:val="21"/>
              </w:rPr>
              <w:t>DNA</w:t>
            </w:r>
            <w:r w:rsidRPr="00B15522">
              <w:rPr>
                <w:rFonts w:hint="eastAsia"/>
                <w:sz w:val="21"/>
              </w:rPr>
              <w:t>被切</w:t>
            </w:r>
            <w:r w:rsidR="00677A48">
              <w:rPr>
                <w:rFonts w:hint="eastAsia"/>
                <w:sz w:val="21"/>
              </w:rPr>
              <w:t>断，前后两串分别交叉组合形成两个新的染色体。也称基因重组或杂交，</w:t>
            </w:r>
            <w:r w:rsidR="00677A48">
              <w:rPr>
                <w:sz w:val="21"/>
              </w:rPr>
              <w:t>在遗传</w:t>
            </w:r>
            <w:r w:rsidR="00677A48">
              <w:rPr>
                <w:rFonts w:hint="eastAsia"/>
                <w:sz w:val="21"/>
              </w:rPr>
              <w:t>算法</w:t>
            </w:r>
            <w:r w:rsidR="00677A48">
              <w:rPr>
                <w:sz w:val="21"/>
              </w:rPr>
              <w:t>中其实有多种不同的交叉</w:t>
            </w:r>
            <w:r w:rsidR="00677A48">
              <w:rPr>
                <w:rFonts w:hint="eastAsia"/>
                <w:sz w:val="21"/>
              </w:rPr>
              <w:t>算子</w:t>
            </w:r>
            <w:r w:rsidR="00677A48">
              <w:rPr>
                <w:sz w:val="21"/>
              </w:rPr>
              <w:t>。</w:t>
            </w:r>
          </w:p>
        </w:tc>
      </w:tr>
      <w:tr w:rsidR="00C31860" w:rsidRPr="000E6E83" w:rsidTr="00473C56">
        <w:tc>
          <w:tcPr>
            <w:tcW w:w="675" w:type="dxa"/>
            <w:vAlign w:val="center"/>
          </w:tcPr>
          <w:p w:rsidR="00C31860" w:rsidRDefault="0024317C" w:rsidP="0050731C">
            <w:pPr>
              <w:spacing w:beforeLines="0" w:afterLines="0"/>
              <w:ind w:firstLineChars="0" w:firstLine="0"/>
              <w:jc w:val="center"/>
              <w:rPr>
                <w:sz w:val="21"/>
              </w:rPr>
            </w:pPr>
            <w:r>
              <w:rPr>
                <w:rFonts w:hint="eastAsia"/>
                <w:sz w:val="21"/>
              </w:rPr>
              <w:t>13</w:t>
            </w:r>
          </w:p>
        </w:tc>
        <w:tc>
          <w:tcPr>
            <w:tcW w:w="3686" w:type="dxa"/>
            <w:gridSpan w:val="2"/>
            <w:vAlign w:val="center"/>
          </w:tcPr>
          <w:p w:rsidR="00C31860" w:rsidRPr="0057456A" w:rsidRDefault="0024317C" w:rsidP="0024317C">
            <w:pPr>
              <w:spacing w:beforeLines="0" w:afterLines="0"/>
              <w:ind w:firstLineChars="0" w:firstLine="0"/>
              <w:jc w:val="center"/>
              <w:rPr>
                <w:sz w:val="21"/>
              </w:rPr>
            </w:pPr>
            <w:r w:rsidRPr="0024317C">
              <w:rPr>
                <w:rFonts w:hint="eastAsia"/>
                <w:sz w:val="21"/>
              </w:rPr>
              <w:t>变异</w:t>
            </w:r>
            <w:r w:rsidRPr="0024317C">
              <w:rPr>
                <w:rFonts w:hint="eastAsia"/>
                <w:sz w:val="21"/>
              </w:rPr>
              <w:t>(</w:t>
            </w:r>
            <w:r>
              <w:rPr>
                <w:sz w:val="21"/>
              </w:rPr>
              <w:t>M</w:t>
            </w:r>
            <w:r w:rsidRPr="0024317C">
              <w:rPr>
                <w:rFonts w:hint="eastAsia"/>
                <w:sz w:val="21"/>
              </w:rPr>
              <w:t>utation)</w:t>
            </w:r>
          </w:p>
        </w:tc>
        <w:tc>
          <w:tcPr>
            <w:tcW w:w="4927" w:type="dxa"/>
          </w:tcPr>
          <w:p w:rsidR="00C31860" w:rsidRPr="0074664B" w:rsidRDefault="00EF2CDF" w:rsidP="005E14FD">
            <w:pPr>
              <w:spacing w:beforeLines="0" w:afterLines="0"/>
              <w:ind w:firstLineChars="0" w:firstLine="0"/>
              <w:rPr>
                <w:sz w:val="21"/>
              </w:rPr>
            </w:pPr>
            <w:r w:rsidRPr="00EF2CDF">
              <w:rPr>
                <w:rFonts w:hint="eastAsia"/>
                <w:sz w:val="21"/>
              </w:rPr>
              <w:t>复制时可能（很</w:t>
            </w:r>
            <w:r w:rsidR="00CC0984">
              <w:rPr>
                <w:rFonts w:hint="eastAsia"/>
                <w:sz w:val="21"/>
              </w:rPr>
              <w:t>小的概率）产生某些复制差错，变异产生新的染色体，表现出新的性状，</w:t>
            </w:r>
            <w:r w:rsidR="00CC0984">
              <w:rPr>
                <w:sz w:val="21"/>
              </w:rPr>
              <w:t>在遗传算中也有多种不同的变异算子。</w:t>
            </w:r>
          </w:p>
        </w:tc>
      </w:tr>
      <w:tr w:rsidR="00C31860" w:rsidRPr="000E6E83" w:rsidTr="00473C56">
        <w:tc>
          <w:tcPr>
            <w:tcW w:w="675" w:type="dxa"/>
            <w:vAlign w:val="center"/>
          </w:tcPr>
          <w:p w:rsidR="00C31860" w:rsidRDefault="00923C33" w:rsidP="0050731C">
            <w:pPr>
              <w:spacing w:beforeLines="0" w:afterLines="0"/>
              <w:ind w:firstLineChars="0" w:firstLine="0"/>
              <w:jc w:val="center"/>
              <w:rPr>
                <w:sz w:val="21"/>
              </w:rPr>
            </w:pPr>
            <w:r>
              <w:rPr>
                <w:rFonts w:hint="eastAsia"/>
                <w:sz w:val="21"/>
              </w:rPr>
              <w:t>14</w:t>
            </w:r>
          </w:p>
        </w:tc>
        <w:tc>
          <w:tcPr>
            <w:tcW w:w="3686" w:type="dxa"/>
            <w:gridSpan w:val="2"/>
            <w:vAlign w:val="center"/>
          </w:tcPr>
          <w:p w:rsidR="00C31860" w:rsidRPr="0057456A" w:rsidRDefault="00923C33" w:rsidP="0050731C">
            <w:pPr>
              <w:spacing w:beforeLines="0" w:afterLines="0"/>
              <w:ind w:firstLineChars="0" w:firstLine="0"/>
              <w:jc w:val="center"/>
              <w:rPr>
                <w:sz w:val="21"/>
              </w:rPr>
            </w:pPr>
            <w:r w:rsidRPr="00923C33">
              <w:rPr>
                <w:rFonts w:hint="eastAsia"/>
                <w:sz w:val="21"/>
              </w:rPr>
              <w:t>编码</w:t>
            </w:r>
            <w:r>
              <w:rPr>
                <w:rFonts w:hint="eastAsia"/>
                <w:sz w:val="21"/>
              </w:rPr>
              <w:t>(</w:t>
            </w:r>
            <w:r>
              <w:rPr>
                <w:sz w:val="21"/>
              </w:rPr>
              <w:t>C</w:t>
            </w:r>
            <w:r w:rsidRPr="00923C33">
              <w:rPr>
                <w:rFonts w:hint="eastAsia"/>
                <w:sz w:val="21"/>
              </w:rPr>
              <w:t>oding)</w:t>
            </w:r>
          </w:p>
        </w:tc>
        <w:tc>
          <w:tcPr>
            <w:tcW w:w="4927" w:type="dxa"/>
          </w:tcPr>
          <w:p w:rsidR="00C31860" w:rsidRPr="0074664B" w:rsidRDefault="00944B65" w:rsidP="005E14FD">
            <w:pPr>
              <w:spacing w:beforeLines="0" w:afterLines="0"/>
              <w:ind w:firstLineChars="0" w:firstLine="0"/>
              <w:rPr>
                <w:sz w:val="21"/>
              </w:rPr>
            </w:pPr>
            <w:r w:rsidRPr="00944B65">
              <w:rPr>
                <w:rFonts w:hint="eastAsia"/>
                <w:sz w:val="21"/>
              </w:rPr>
              <w:t>DNA</w:t>
            </w:r>
            <w:r w:rsidRPr="00944B65">
              <w:rPr>
                <w:rFonts w:hint="eastAsia"/>
                <w:sz w:val="21"/>
              </w:rPr>
              <w:t>中遗传信息在一个长链上按一定的模式排列。遗传编码可看作从表现型到基因型的映射。</w:t>
            </w:r>
            <w:r w:rsidR="0099535D">
              <w:rPr>
                <w:rFonts w:hint="eastAsia"/>
                <w:sz w:val="21"/>
              </w:rPr>
              <w:t>在</w:t>
            </w:r>
            <w:r w:rsidR="0099535D">
              <w:rPr>
                <w:sz w:val="21"/>
              </w:rPr>
              <w:t>遗传算法</w:t>
            </w:r>
            <w:r w:rsidR="0099535D">
              <w:rPr>
                <w:rFonts w:hint="eastAsia"/>
                <w:sz w:val="21"/>
              </w:rPr>
              <w:t>中</w:t>
            </w:r>
            <w:r w:rsidR="0099535D">
              <w:rPr>
                <w:sz w:val="21"/>
              </w:rPr>
              <w:t>，就是将所求解问题表达成染色体的过程。</w:t>
            </w:r>
          </w:p>
        </w:tc>
      </w:tr>
      <w:tr w:rsidR="00C31860" w:rsidRPr="000E6E83" w:rsidTr="00473C56">
        <w:tc>
          <w:tcPr>
            <w:tcW w:w="675" w:type="dxa"/>
            <w:vAlign w:val="center"/>
          </w:tcPr>
          <w:p w:rsidR="00C31860" w:rsidRDefault="00071E4F" w:rsidP="0050731C">
            <w:pPr>
              <w:spacing w:beforeLines="0" w:afterLines="0"/>
              <w:ind w:firstLineChars="0" w:firstLine="0"/>
              <w:jc w:val="center"/>
              <w:rPr>
                <w:sz w:val="21"/>
              </w:rPr>
            </w:pPr>
            <w:r>
              <w:rPr>
                <w:rFonts w:hint="eastAsia"/>
                <w:sz w:val="21"/>
              </w:rPr>
              <w:t>15</w:t>
            </w:r>
          </w:p>
        </w:tc>
        <w:tc>
          <w:tcPr>
            <w:tcW w:w="3686" w:type="dxa"/>
            <w:gridSpan w:val="2"/>
            <w:vAlign w:val="center"/>
          </w:tcPr>
          <w:p w:rsidR="00C31860" w:rsidRPr="0057456A" w:rsidRDefault="00071E4F" w:rsidP="0050731C">
            <w:pPr>
              <w:spacing w:beforeLines="0" w:afterLines="0"/>
              <w:ind w:firstLineChars="0" w:firstLine="0"/>
              <w:jc w:val="center"/>
              <w:rPr>
                <w:sz w:val="21"/>
              </w:rPr>
            </w:pPr>
            <w:r w:rsidRPr="00071E4F">
              <w:rPr>
                <w:rFonts w:hint="eastAsia"/>
                <w:sz w:val="21"/>
              </w:rPr>
              <w:t>解码</w:t>
            </w:r>
            <w:r>
              <w:rPr>
                <w:rFonts w:hint="eastAsia"/>
                <w:sz w:val="21"/>
              </w:rPr>
              <w:t>(</w:t>
            </w:r>
            <w:r>
              <w:rPr>
                <w:sz w:val="21"/>
              </w:rPr>
              <w:t>D</w:t>
            </w:r>
            <w:r w:rsidRPr="00071E4F">
              <w:rPr>
                <w:rFonts w:hint="eastAsia"/>
                <w:sz w:val="21"/>
              </w:rPr>
              <w:t>ecoding)</w:t>
            </w:r>
          </w:p>
        </w:tc>
        <w:tc>
          <w:tcPr>
            <w:tcW w:w="4927" w:type="dxa"/>
          </w:tcPr>
          <w:p w:rsidR="00C31860" w:rsidRPr="0074664B" w:rsidRDefault="00846CC5" w:rsidP="005E14FD">
            <w:pPr>
              <w:spacing w:beforeLines="0" w:afterLines="0"/>
              <w:ind w:firstLineChars="0" w:firstLine="0"/>
              <w:rPr>
                <w:sz w:val="21"/>
              </w:rPr>
            </w:pPr>
            <w:r>
              <w:rPr>
                <w:rFonts w:hint="eastAsia"/>
                <w:sz w:val="21"/>
              </w:rPr>
              <w:t>基因型到表现型的映射，</w:t>
            </w:r>
            <w:r>
              <w:rPr>
                <w:sz w:val="21"/>
              </w:rPr>
              <w:t>在遗传算法中就是</w:t>
            </w:r>
            <w:r>
              <w:rPr>
                <w:rFonts w:hint="eastAsia"/>
                <w:sz w:val="21"/>
              </w:rPr>
              <w:t>通过</w:t>
            </w:r>
            <w:r>
              <w:rPr>
                <w:sz w:val="21"/>
              </w:rPr>
              <w:t>染色体</w:t>
            </w:r>
            <w:r>
              <w:rPr>
                <w:rFonts w:hint="eastAsia"/>
                <w:sz w:val="21"/>
              </w:rPr>
              <w:t>计算</w:t>
            </w:r>
            <w:r>
              <w:rPr>
                <w:sz w:val="21"/>
              </w:rPr>
              <w:t>得到适应度值的过程。</w:t>
            </w:r>
          </w:p>
        </w:tc>
      </w:tr>
      <w:tr w:rsidR="00C31860" w:rsidRPr="000E6E83" w:rsidTr="00473C56">
        <w:tc>
          <w:tcPr>
            <w:tcW w:w="675" w:type="dxa"/>
            <w:vAlign w:val="center"/>
          </w:tcPr>
          <w:p w:rsidR="00C31860" w:rsidRDefault="007A1F88" w:rsidP="0050731C">
            <w:pPr>
              <w:spacing w:beforeLines="0" w:afterLines="0"/>
              <w:ind w:firstLineChars="0" w:firstLine="0"/>
              <w:jc w:val="center"/>
              <w:rPr>
                <w:sz w:val="21"/>
              </w:rPr>
            </w:pPr>
            <w:r>
              <w:rPr>
                <w:rFonts w:hint="eastAsia"/>
                <w:sz w:val="21"/>
              </w:rPr>
              <w:t>16</w:t>
            </w:r>
          </w:p>
        </w:tc>
        <w:tc>
          <w:tcPr>
            <w:tcW w:w="3686" w:type="dxa"/>
            <w:gridSpan w:val="2"/>
            <w:vAlign w:val="center"/>
          </w:tcPr>
          <w:p w:rsidR="00C31860" w:rsidRPr="0057456A" w:rsidRDefault="00B91033" w:rsidP="0050731C">
            <w:pPr>
              <w:spacing w:beforeLines="0" w:afterLines="0"/>
              <w:ind w:firstLineChars="0" w:firstLine="0"/>
              <w:jc w:val="center"/>
              <w:rPr>
                <w:sz w:val="21"/>
              </w:rPr>
            </w:pPr>
            <w:r w:rsidRPr="00B91033">
              <w:rPr>
                <w:rFonts w:hint="eastAsia"/>
                <w:sz w:val="21"/>
              </w:rPr>
              <w:t>个体（</w:t>
            </w:r>
            <w:r>
              <w:rPr>
                <w:sz w:val="21"/>
              </w:rPr>
              <w:t>I</w:t>
            </w:r>
            <w:r w:rsidRPr="00B91033">
              <w:rPr>
                <w:rFonts w:hint="eastAsia"/>
                <w:sz w:val="21"/>
              </w:rPr>
              <w:t>ndividual</w:t>
            </w:r>
            <w:r w:rsidRPr="00B91033">
              <w:rPr>
                <w:rFonts w:hint="eastAsia"/>
                <w:sz w:val="21"/>
              </w:rPr>
              <w:t>）</w:t>
            </w:r>
          </w:p>
        </w:tc>
        <w:tc>
          <w:tcPr>
            <w:tcW w:w="4927" w:type="dxa"/>
          </w:tcPr>
          <w:p w:rsidR="00C31860" w:rsidRPr="0074664B" w:rsidRDefault="00A664E5" w:rsidP="00F32E16">
            <w:pPr>
              <w:spacing w:beforeLines="0" w:afterLines="0"/>
              <w:ind w:firstLineChars="0" w:firstLine="0"/>
              <w:rPr>
                <w:sz w:val="21"/>
              </w:rPr>
            </w:pPr>
            <w:r w:rsidRPr="00A664E5">
              <w:rPr>
                <w:rFonts w:hint="eastAsia"/>
                <w:sz w:val="21"/>
              </w:rPr>
              <w:t>指</w:t>
            </w:r>
            <w:r w:rsidR="00F32E16" w:rsidRPr="00A664E5">
              <w:rPr>
                <w:rFonts w:hint="eastAsia"/>
                <w:sz w:val="21"/>
              </w:rPr>
              <w:t>带有</w:t>
            </w:r>
            <w:r w:rsidRPr="00A664E5">
              <w:rPr>
                <w:rFonts w:hint="eastAsia"/>
                <w:sz w:val="21"/>
              </w:rPr>
              <w:t>染色体特征的实体</w:t>
            </w:r>
            <w:r w:rsidR="00A72562">
              <w:rPr>
                <w:rFonts w:hint="eastAsia"/>
                <w:sz w:val="21"/>
              </w:rPr>
              <w:t>，在</w:t>
            </w:r>
            <w:r w:rsidR="00A72562">
              <w:rPr>
                <w:sz w:val="21"/>
              </w:rPr>
              <w:t>遗传算中，每个个体</w:t>
            </w:r>
            <w:r w:rsidR="00A72562">
              <w:rPr>
                <w:rFonts w:hint="eastAsia"/>
                <w:sz w:val="21"/>
              </w:rPr>
              <w:t>代表</w:t>
            </w:r>
            <w:r w:rsidR="00A72562">
              <w:rPr>
                <w:sz w:val="21"/>
              </w:rPr>
              <w:t>所求问题的一个解。</w:t>
            </w:r>
          </w:p>
        </w:tc>
      </w:tr>
      <w:tr w:rsidR="007A1F88" w:rsidRPr="000E6E83" w:rsidTr="00473C56">
        <w:tc>
          <w:tcPr>
            <w:tcW w:w="675" w:type="dxa"/>
            <w:vAlign w:val="center"/>
          </w:tcPr>
          <w:p w:rsidR="007A1F88" w:rsidRDefault="007A1F88" w:rsidP="0050731C">
            <w:pPr>
              <w:spacing w:beforeLines="0" w:afterLines="0"/>
              <w:ind w:firstLineChars="0" w:firstLine="0"/>
              <w:jc w:val="center"/>
              <w:rPr>
                <w:sz w:val="21"/>
              </w:rPr>
            </w:pPr>
            <w:r>
              <w:rPr>
                <w:rFonts w:hint="eastAsia"/>
                <w:sz w:val="21"/>
              </w:rPr>
              <w:t>17</w:t>
            </w:r>
          </w:p>
        </w:tc>
        <w:tc>
          <w:tcPr>
            <w:tcW w:w="3686" w:type="dxa"/>
            <w:gridSpan w:val="2"/>
            <w:vAlign w:val="center"/>
          </w:tcPr>
          <w:p w:rsidR="007A1F88" w:rsidRPr="0057456A" w:rsidRDefault="00E34483" w:rsidP="0050731C">
            <w:pPr>
              <w:spacing w:beforeLines="0" w:afterLines="0"/>
              <w:ind w:firstLineChars="0" w:firstLine="0"/>
              <w:jc w:val="center"/>
              <w:rPr>
                <w:sz w:val="21"/>
              </w:rPr>
            </w:pPr>
            <w:r w:rsidRPr="00E34483">
              <w:rPr>
                <w:rFonts w:hint="eastAsia"/>
                <w:sz w:val="21"/>
              </w:rPr>
              <w:t>种群（</w:t>
            </w:r>
            <w:r>
              <w:rPr>
                <w:sz w:val="21"/>
              </w:rPr>
              <w:t>P</w:t>
            </w:r>
            <w:r w:rsidRPr="00E34483">
              <w:rPr>
                <w:rFonts w:hint="eastAsia"/>
                <w:sz w:val="21"/>
              </w:rPr>
              <w:t>opulation</w:t>
            </w:r>
            <w:r w:rsidRPr="00E34483">
              <w:rPr>
                <w:rFonts w:hint="eastAsia"/>
                <w:sz w:val="21"/>
              </w:rPr>
              <w:t>）</w:t>
            </w:r>
          </w:p>
        </w:tc>
        <w:tc>
          <w:tcPr>
            <w:tcW w:w="4927" w:type="dxa"/>
          </w:tcPr>
          <w:p w:rsidR="007A1F88" w:rsidRPr="0074664B" w:rsidRDefault="00A664E5" w:rsidP="005E14FD">
            <w:pPr>
              <w:spacing w:beforeLines="0" w:afterLines="0"/>
              <w:ind w:firstLineChars="0" w:firstLine="0"/>
              <w:rPr>
                <w:sz w:val="21"/>
              </w:rPr>
            </w:pPr>
            <w:r w:rsidRPr="00A664E5">
              <w:rPr>
                <w:rFonts w:hint="eastAsia"/>
                <w:sz w:val="21"/>
              </w:rPr>
              <w:t>个体的集合，该集合内个体数称为种群</w:t>
            </w:r>
            <w:r w:rsidR="00B76093">
              <w:rPr>
                <w:rFonts w:hint="eastAsia"/>
                <w:sz w:val="21"/>
              </w:rPr>
              <w:t>的</w:t>
            </w:r>
            <w:r w:rsidR="00B76093">
              <w:rPr>
                <w:sz w:val="21"/>
              </w:rPr>
              <w:t>大小。</w:t>
            </w:r>
          </w:p>
        </w:tc>
      </w:tr>
    </w:tbl>
    <w:p w:rsidR="00DE075C" w:rsidRDefault="00DE075C" w:rsidP="00DE075C">
      <w:pPr>
        <w:pStyle w:val="3"/>
      </w:pPr>
      <w:r>
        <w:rPr>
          <w:rFonts w:hint="eastAsia"/>
        </w:rPr>
        <w:lastRenderedPageBreak/>
        <w:t>遗传</w:t>
      </w:r>
      <w:r>
        <w:t>算法</w:t>
      </w:r>
      <w:r>
        <w:rPr>
          <w:rFonts w:hint="eastAsia"/>
        </w:rPr>
        <w:t>一般</w:t>
      </w:r>
      <w:r>
        <w:t>流程</w:t>
      </w:r>
    </w:p>
    <w:p w:rsidR="00DE075C" w:rsidRDefault="00624FCE" w:rsidP="00DE075C">
      <w:pPr>
        <w:spacing w:before="192" w:after="192"/>
        <w:ind w:firstLine="480"/>
      </w:pPr>
      <w:r>
        <w:rPr>
          <w:rFonts w:hint="eastAsia"/>
        </w:rPr>
        <w:t>遗传</w:t>
      </w:r>
      <w:r>
        <w:t>算法的常用形式是</w:t>
      </w:r>
      <w:r>
        <w:t>Goldberg</w:t>
      </w:r>
      <w:r>
        <w:t>提出的，</w:t>
      </w:r>
      <w:r w:rsidR="00B547F6">
        <w:rPr>
          <w:rFonts w:hint="eastAsia"/>
        </w:rPr>
        <w:t>遗传</w:t>
      </w:r>
      <w:r w:rsidR="00B547F6">
        <w:t>算法是一种基于生物自然选择与遗传</w:t>
      </w:r>
      <w:r w:rsidR="00B547F6">
        <w:rPr>
          <w:rFonts w:hint="eastAsia"/>
        </w:rPr>
        <w:t>机理</w:t>
      </w:r>
      <w:r w:rsidR="00B547F6">
        <w:t>的随机搜索算法，和传统的搜索算法不同，遗传算法从一组</w:t>
      </w:r>
      <w:r w:rsidR="00B547F6">
        <w:rPr>
          <w:rFonts w:hint="eastAsia"/>
        </w:rPr>
        <w:t>随机</w:t>
      </w:r>
      <w:r w:rsidR="00B547F6">
        <w:t>产生的初始解</w:t>
      </w:r>
      <w:r w:rsidR="00B547F6">
        <w:rPr>
          <w:rFonts w:hint="eastAsia"/>
        </w:rPr>
        <w:t>（称为</w:t>
      </w:r>
      <w:r w:rsidR="00B547F6">
        <w:t>种群</w:t>
      </w:r>
      <w:r w:rsidR="00B547F6">
        <w:rPr>
          <w:rFonts w:hint="eastAsia"/>
        </w:rPr>
        <w:t>）开始</w:t>
      </w:r>
      <w:r w:rsidR="00B547F6">
        <w:t>搜索过程。</w:t>
      </w:r>
      <w:r w:rsidR="00C064A5">
        <w:rPr>
          <w:rFonts w:hint="eastAsia"/>
        </w:rPr>
        <w:t>种群</w:t>
      </w:r>
      <w:r w:rsidR="00C064A5">
        <w:t>中的每个</w:t>
      </w:r>
      <w:r w:rsidR="00C064A5">
        <w:rPr>
          <w:rFonts w:hint="eastAsia"/>
        </w:rPr>
        <w:t>个体</w:t>
      </w:r>
      <w:r w:rsidR="00C064A5">
        <w:t>是问题的一个解，称为染色体</w:t>
      </w:r>
      <w:r w:rsidR="00C064A5">
        <w:rPr>
          <w:rFonts w:hint="eastAsia"/>
        </w:rPr>
        <w:t>，</w:t>
      </w:r>
      <w:r w:rsidR="00C064A5">
        <w:t>这些</w:t>
      </w:r>
      <w:r w:rsidR="00C064A5">
        <w:rPr>
          <w:rFonts w:hint="eastAsia"/>
        </w:rPr>
        <w:t>染色体</w:t>
      </w:r>
      <w:r w:rsidR="00C064A5">
        <w:t>在后续迭代中不算进化，称为遗传，在每一代中用适应度来评价每个染色体的好坏，生成的下一代染色体称为</w:t>
      </w:r>
      <w:r w:rsidR="00646A40">
        <w:rPr>
          <w:rFonts w:hint="eastAsia"/>
        </w:rPr>
        <w:t>子</w:t>
      </w:r>
      <w:r w:rsidR="00C064A5">
        <w:t>代（</w:t>
      </w:r>
      <w:r w:rsidR="00C064A5">
        <w:rPr>
          <w:rFonts w:hint="eastAsia"/>
        </w:rPr>
        <w:t>Offspring</w:t>
      </w:r>
      <w:r w:rsidR="00C064A5">
        <w:t>）</w:t>
      </w:r>
      <w:r w:rsidR="00A328A5">
        <w:rPr>
          <w:rFonts w:hint="eastAsia"/>
        </w:rPr>
        <w:t>。</w:t>
      </w:r>
      <w:r w:rsidR="002F4C1A">
        <w:rPr>
          <w:rFonts w:hint="eastAsia"/>
        </w:rPr>
        <w:t>子代</w:t>
      </w:r>
      <w:r w:rsidR="002F4C1A">
        <w:t>是由父代染色体（</w:t>
      </w:r>
      <w:r w:rsidR="002F4C1A">
        <w:rPr>
          <w:rFonts w:hint="eastAsia"/>
        </w:rPr>
        <w:t>Parent</w:t>
      </w:r>
      <w:r w:rsidR="002F4C1A">
        <w:t>）</w:t>
      </w:r>
      <w:r w:rsidR="002F4C1A">
        <w:rPr>
          <w:rFonts w:hint="eastAsia"/>
        </w:rPr>
        <w:t>通过</w:t>
      </w:r>
      <w:r w:rsidR="002F4C1A">
        <w:t>交叉或变异操作形成的</w:t>
      </w:r>
      <w:r w:rsidR="002F4C1A">
        <w:rPr>
          <w:rFonts w:hint="eastAsia"/>
        </w:rPr>
        <w:t>。</w:t>
      </w:r>
      <w:r w:rsidR="00A24B54">
        <w:rPr>
          <w:rFonts w:hint="eastAsia"/>
        </w:rPr>
        <w:t>新一代</w:t>
      </w:r>
      <w:r w:rsidR="00A24B54">
        <w:t>形成中，根据适应度值的</w:t>
      </w:r>
      <w:r w:rsidR="00A24B54">
        <w:rPr>
          <w:rFonts w:hint="eastAsia"/>
        </w:rPr>
        <w:t>大小</w:t>
      </w:r>
      <w:r w:rsidR="00A24B54">
        <w:t>选择部分子代，淘汰部分</w:t>
      </w:r>
      <w:r w:rsidR="00A24B54">
        <w:rPr>
          <w:rFonts w:hint="eastAsia"/>
        </w:rPr>
        <w:t>子代</w:t>
      </w:r>
      <w:r w:rsidR="00A24B54">
        <w:t>，从而保持种群大小不变</w:t>
      </w:r>
      <w:r w:rsidR="00A24B54">
        <w:rPr>
          <w:rFonts w:hint="eastAsia"/>
        </w:rPr>
        <w:t>。</w:t>
      </w:r>
      <w:r w:rsidR="00452CDD">
        <w:rPr>
          <w:rFonts w:hint="eastAsia"/>
        </w:rPr>
        <w:t>适应度</w:t>
      </w:r>
      <w:r w:rsidR="00452CDD">
        <w:t>值高的个体被选中的概率更高</w:t>
      </w:r>
      <w:r w:rsidR="00452CDD">
        <w:rPr>
          <w:rFonts w:hint="eastAsia"/>
        </w:rPr>
        <w:t>。</w:t>
      </w:r>
      <w:r w:rsidR="002A627D">
        <w:rPr>
          <w:rFonts w:hint="eastAsia"/>
        </w:rPr>
        <w:t>这样</w:t>
      </w:r>
      <w:r w:rsidR="002A627D">
        <w:t>经过若干代之后，算法收敛于</w:t>
      </w:r>
      <w:r w:rsidR="002A627D">
        <w:rPr>
          <w:rFonts w:hint="eastAsia"/>
        </w:rPr>
        <w:t>最优</w:t>
      </w:r>
      <w:r w:rsidR="002A627D">
        <w:t>的染色体，它可</w:t>
      </w:r>
      <w:r w:rsidR="002A627D">
        <w:rPr>
          <w:rFonts w:hint="eastAsia"/>
        </w:rPr>
        <w:t>能</w:t>
      </w:r>
      <w:r w:rsidR="002A627D">
        <w:t>就是问题的最优解或次</w:t>
      </w:r>
      <w:r w:rsidR="002A627D">
        <w:rPr>
          <w:rFonts w:hint="eastAsia"/>
        </w:rPr>
        <w:t>有解</w:t>
      </w:r>
      <w:r w:rsidR="002A627D">
        <w:t>。</w:t>
      </w:r>
    </w:p>
    <w:p w:rsidR="004A3CA1" w:rsidRPr="004A3CA1" w:rsidRDefault="0026403C" w:rsidP="00DE075C">
      <w:pPr>
        <w:spacing w:before="192" w:after="192"/>
        <w:ind w:firstLine="480"/>
      </w:pPr>
      <w:r>
        <w:rPr>
          <w:rFonts w:hint="eastAsia"/>
        </w:rPr>
        <w:t>设</w:t>
      </w:r>
      <w:r>
        <w:t>Gen</w:t>
      </w:r>
      <w:r>
        <w:t>达标遗传的代数，</w:t>
      </w:r>
      <w:r>
        <w:t>M</w:t>
      </w:r>
      <w:r>
        <w:t>表示种群大小，</w:t>
      </w:r>
      <w:r>
        <w:t>i</w:t>
      </w:r>
      <w:r>
        <w:t>表示已处理个体的累计数，</w:t>
      </w:r>
      <w:r>
        <w:rPr>
          <w:rFonts w:hint="eastAsia"/>
        </w:rPr>
        <w:t>当</w:t>
      </w:r>
      <w:r>
        <w:t>i=M</w:t>
      </w:r>
      <w:r>
        <w:rPr>
          <w:rFonts w:hint="eastAsia"/>
        </w:rPr>
        <w:t>时</w:t>
      </w:r>
      <w:r w:rsidR="007733B9">
        <w:rPr>
          <w:rFonts w:hint="eastAsia"/>
        </w:rPr>
        <w:t>表示这一代</w:t>
      </w:r>
      <w:r w:rsidR="007733B9">
        <w:t>的所有个体已全部处理完成，需要转入下一代群体</w:t>
      </w:r>
      <w:r w:rsidR="004A3CA1">
        <w:rPr>
          <w:rFonts w:hint="eastAsia"/>
        </w:rPr>
        <w:t>。</w:t>
      </w:r>
      <w:r w:rsidR="0086298A">
        <w:rPr>
          <w:rFonts w:hint="eastAsia"/>
        </w:rPr>
        <w:t>p</w:t>
      </w:r>
      <w:r w:rsidR="0086298A" w:rsidRPr="0086298A">
        <w:rPr>
          <w:vertAlign w:val="subscript"/>
        </w:rPr>
        <w:t>r</w:t>
      </w:r>
      <w:r w:rsidR="0086298A">
        <w:t>、</w:t>
      </w:r>
      <w:r w:rsidR="0086298A">
        <w:t>p</w:t>
      </w:r>
      <w:r w:rsidR="0086298A" w:rsidRPr="0086298A">
        <w:rPr>
          <w:vertAlign w:val="subscript"/>
        </w:rPr>
        <w:t>c</w:t>
      </w:r>
      <w:r w:rsidR="0086298A">
        <w:t>、</w:t>
      </w:r>
      <w:r w:rsidR="0086298A">
        <w:t>p</w:t>
      </w:r>
      <w:r w:rsidR="0086298A" w:rsidRPr="0086298A">
        <w:rPr>
          <w:vertAlign w:val="subscript"/>
        </w:rPr>
        <w:t>m</w:t>
      </w:r>
      <w:r w:rsidR="0086298A">
        <w:t>分别表示</w:t>
      </w:r>
      <w:r w:rsidR="00531101">
        <w:rPr>
          <w:rFonts w:hint="eastAsia"/>
        </w:rPr>
        <w:t>复制</w:t>
      </w:r>
      <w:r w:rsidR="00531101">
        <w:t>、交叉和变异的概率。</w:t>
      </w:r>
      <w:r w:rsidR="00DF3A44">
        <w:rPr>
          <w:rFonts w:hint="eastAsia"/>
        </w:rPr>
        <w:t>遗传算法</w:t>
      </w:r>
      <w:r w:rsidR="00DF3A44">
        <w:t>的一般流程如</w:t>
      </w:r>
      <w:r w:rsidR="00F02CF7">
        <w:fldChar w:fldCharType="begin"/>
      </w:r>
      <w:r w:rsidR="00F02CF7">
        <w:instrText xml:space="preserve"> REF _Ref25507597 \h </w:instrText>
      </w:r>
      <w:r w:rsidR="00F02CF7">
        <w:fldChar w:fldCharType="separate"/>
      </w:r>
      <w:r w:rsidR="00F02CF7">
        <w:rPr>
          <w:rFonts w:hint="eastAsia"/>
        </w:rPr>
        <w:t>图</w:t>
      </w:r>
      <w:r w:rsidR="00F02CF7">
        <w:t>1</w:t>
      </w:r>
      <w:r w:rsidR="00F02CF7">
        <w:fldChar w:fldCharType="end"/>
      </w:r>
      <w:r w:rsidR="00DF3A44">
        <w:t>所示。</w:t>
      </w:r>
    </w:p>
    <w:p w:rsidR="008818AD" w:rsidRDefault="00DE2005" w:rsidP="006C3F49">
      <w:pPr>
        <w:pStyle w:val="affff5"/>
      </w:pPr>
      <w:r>
        <w:rPr>
          <w:rFonts w:hint="eastAsia"/>
        </w:rPr>
        <w:object w:dxaOrig="5679" w:dyaOrig="3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pt;height:305.5pt" o:ole="">
            <v:imagedata r:id="rId9" o:title=""/>
          </v:shape>
          <o:OLEObject Type="Embed" ProgID="PowerPoint.Slide.12" ShapeID="_x0000_i1025" DrawAspect="Content" ObjectID="_1636205612" r:id="rId10"/>
        </w:object>
      </w:r>
    </w:p>
    <w:p w:rsidR="008818AD" w:rsidRDefault="006629C8" w:rsidP="006629C8">
      <w:pPr>
        <w:pStyle w:val="aa"/>
      </w:pPr>
      <w:bookmarkStart w:id="2" w:name="_Ref2550759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607B">
        <w:t>1</w:t>
      </w:r>
      <w:r>
        <w:fldChar w:fldCharType="end"/>
      </w:r>
      <w:bookmarkEnd w:id="2"/>
      <w:r>
        <w:t xml:space="preserve"> </w:t>
      </w:r>
      <w:r w:rsidR="00D9613E">
        <w:rPr>
          <w:rFonts w:hint="eastAsia"/>
        </w:rPr>
        <w:t>遗传</w:t>
      </w:r>
      <w:r w:rsidR="00D9613E">
        <w:t>算法一般框架</w:t>
      </w:r>
    </w:p>
    <w:p w:rsidR="006C5B84" w:rsidRDefault="006C5B84" w:rsidP="006C5B84">
      <w:pPr>
        <w:spacing w:before="192" w:after="192"/>
        <w:ind w:firstLine="480"/>
      </w:pPr>
      <w:r>
        <w:rPr>
          <w:rFonts w:hint="eastAsia"/>
        </w:rPr>
        <w:t>遗传</w:t>
      </w:r>
      <w:r>
        <w:t>算法的基本运算过程如下：</w:t>
      </w:r>
    </w:p>
    <w:p w:rsidR="006C5B84" w:rsidRDefault="006C5B84" w:rsidP="006C5B84">
      <w:pPr>
        <w:spacing w:before="192" w:after="192"/>
        <w:ind w:firstLine="480"/>
      </w:pPr>
      <w:r>
        <w:rPr>
          <w:rFonts w:hint="eastAsia"/>
        </w:rPr>
        <w:t>a)</w:t>
      </w:r>
      <w:r>
        <w:rPr>
          <w:rFonts w:hint="eastAsia"/>
        </w:rPr>
        <w:t>初始化：设置进化代数计数器</w:t>
      </w:r>
      <w:r w:rsidR="0096034C">
        <w:t>Gen</w:t>
      </w:r>
      <w:r>
        <w:rPr>
          <w:rFonts w:hint="eastAsia"/>
        </w:rPr>
        <w:t>=0</w:t>
      </w:r>
      <w:r>
        <w:rPr>
          <w:rFonts w:hint="eastAsia"/>
        </w:rPr>
        <w:t>，设置最大进化代数</w:t>
      </w:r>
      <w:r>
        <w:rPr>
          <w:rFonts w:hint="eastAsia"/>
        </w:rPr>
        <w:t>T</w:t>
      </w:r>
      <w:r>
        <w:rPr>
          <w:rFonts w:hint="eastAsia"/>
        </w:rPr>
        <w:t>，随机生成</w:t>
      </w:r>
      <w:r>
        <w:rPr>
          <w:rFonts w:hint="eastAsia"/>
        </w:rPr>
        <w:t>M</w:t>
      </w:r>
      <w:r>
        <w:rPr>
          <w:rFonts w:hint="eastAsia"/>
        </w:rPr>
        <w:t>个个体作为初始群体</w:t>
      </w:r>
      <w:r>
        <w:rPr>
          <w:rFonts w:hint="eastAsia"/>
        </w:rPr>
        <w:t>P(0)</w:t>
      </w:r>
      <w:r>
        <w:rPr>
          <w:rFonts w:hint="eastAsia"/>
        </w:rPr>
        <w:t>。</w:t>
      </w:r>
    </w:p>
    <w:p w:rsidR="006C5B84" w:rsidRDefault="006C5B84" w:rsidP="006C5B84">
      <w:pPr>
        <w:spacing w:before="192" w:after="192"/>
        <w:ind w:firstLine="480"/>
      </w:pPr>
      <w:r>
        <w:rPr>
          <w:rFonts w:hint="eastAsia"/>
        </w:rPr>
        <w:lastRenderedPageBreak/>
        <w:t>b)</w:t>
      </w:r>
      <w:r>
        <w:rPr>
          <w:rFonts w:hint="eastAsia"/>
        </w:rPr>
        <w:t>个体评价：计算群体</w:t>
      </w:r>
      <w:r>
        <w:rPr>
          <w:rFonts w:hint="eastAsia"/>
        </w:rPr>
        <w:t>P(</w:t>
      </w:r>
      <w:r w:rsidR="00CE7CBF">
        <w:t>Gen</w:t>
      </w:r>
      <w:r>
        <w:rPr>
          <w:rFonts w:hint="eastAsia"/>
        </w:rPr>
        <w:t>)</w:t>
      </w:r>
      <w:r>
        <w:rPr>
          <w:rFonts w:hint="eastAsia"/>
        </w:rPr>
        <w:t>中各个个体的适应度。</w:t>
      </w:r>
    </w:p>
    <w:p w:rsidR="006C5B84" w:rsidRDefault="006C5B84" w:rsidP="006C5B84">
      <w:pPr>
        <w:spacing w:before="192" w:after="192"/>
        <w:ind w:firstLine="480"/>
      </w:pPr>
      <w:r>
        <w:rPr>
          <w:rFonts w:hint="eastAsia"/>
        </w:rPr>
        <w:t>c)</w:t>
      </w:r>
      <w:r>
        <w:rPr>
          <w:rFonts w:hint="eastAsia"/>
        </w:rPr>
        <w:t>选择运算：将选择算子作用于群体。选择的目的是把优化的个体直接遗传到下一代或通过配对交叉产生新的个体再遗传到下一代。选择操作是建立在群体中个体的适应度评估基础上的。</w:t>
      </w:r>
    </w:p>
    <w:p w:rsidR="006C5B84" w:rsidRDefault="006C5B84" w:rsidP="006C5B84">
      <w:pPr>
        <w:spacing w:before="192" w:after="192"/>
        <w:ind w:firstLine="480"/>
      </w:pPr>
      <w:r>
        <w:rPr>
          <w:rFonts w:hint="eastAsia"/>
        </w:rPr>
        <w:t>d)</w:t>
      </w:r>
      <w:r>
        <w:rPr>
          <w:rFonts w:hint="eastAsia"/>
        </w:rPr>
        <w:t>交叉运算：将交叉算子作用于群体。遗传算法中起核心作用的就是交叉算子。</w:t>
      </w:r>
    </w:p>
    <w:p w:rsidR="006C5B84" w:rsidRDefault="006C5B84" w:rsidP="006C5B84">
      <w:pPr>
        <w:spacing w:before="192" w:after="192"/>
        <w:ind w:firstLine="480"/>
      </w:pPr>
      <w:r>
        <w:rPr>
          <w:rFonts w:hint="eastAsia"/>
        </w:rPr>
        <w:t>e)</w:t>
      </w:r>
      <w:r>
        <w:rPr>
          <w:rFonts w:hint="eastAsia"/>
        </w:rPr>
        <w:t>变异运算：将变异算子作用于群体。即是对群体中的个体串的某些基因座上的基因值作变动。群体</w:t>
      </w:r>
      <w:r>
        <w:rPr>
          <w:rFonts w:hint="eastAsia"/>
        </w:rPr>
        <w:t>P(</w:t>
      </w:r>
      <w:r w:rsidR="00031669">
        <w:t>Gen</w:t>
      </w:r>
      <w:r>
        <w:rPr>
          <w:rFonts w:hint="eastAsia"/>
        </w:rPr>
        <w:t>)</w:t>
      </w:r>
      <w:r>
        <w:rPr>
          <w:rFonts w:hint="eastAsia"/>
        </w:rPr>
        <w:t>经过选择、交叉、变异运算之后得到下一代群体</w:t>
      </w:r>
      <w:r>
        <w:rPr>
          <w:rFonts w:hint="eastAsia"/>
        </w:rPr>
        <w:t>P(</w:t>
      </w:r>
      <w:r w:rsidR="00031669">
        <w:t>Gen</w:t>
      </w:r>
      <w:r>
        <w:rPr>
          <w:rFonts w:hint="eastAsia"/>
        </w:rPr>
        <w:t>+1)</w:t>
      </w:r>
      <w:r>
        <w:rPr>
          <w:rFonts w:hint="eastAsia"/>
        </w:rPr>
        <w:t>。</w:t>
      </w:r>
    </w:p>
    <w:p w:rsidR="006C5B84" w:rsidRPr="006C5B84" w:rsidRDefault="006C5B84" w:rsidP="006C5B84">
      <w:pPr>
        <w:spacing w:before="192" w:after="192"/>
        <w:ind w:firstLine="480"/>
      </w:pPr>
      <w:r>
        <w:rPr>
          <w:rFonts w:hint="eastAsia"/>
        </w:rPr>
        <w:t>f)</w:t>
      </w:r>
      <w:r>
        <w:rPr>
          <w:rFonts w:hint="eastAsia"/>
        </w:rPr>
        <w:t>终止条件判断：若</w:t>
      </w:r>
      <w:r w:rsidR="00031669">
        <w:t>Gen</w:t>
      </w:r>
      <w:r>
        <w:rPr>
          <w:rFonts w:hint="eastAsia"/>
        </w:rPr>
        <w:t>=T,</w:t>
      </w:r>
      <w:r>
        <w:rPr>
          <w:rFonts w:hint="eastAsia"/>
        </w:rPr>
        <w:t>则以进化过程中所得到的具有最大适应度个体作为最优解输出，终止计算。</w:t>
      </w:r>
    </w:p>
    <w:p w:rsidR="00DE075C" w:rsidRDefault="00DE075C" w:rsidP="00372166">
      <w:pPr>
        <w:pStyle w:val="2"/>
      </w:pPr>
      <w:r>
        <w:rPr>
          <w:rFonts w:hint="eastAsia"/>
        </w:rPr>
        <w:t>遗传</w:t>
      </w:r>
      <w:r>
        <w:t>算法</w:t>
      </w:r>
      <w:r>
        <w:rPr>
          <w:rFonts w:hint="eastAsia"/>
        </w:rPr>
        <w:t>举例</w:t>
      </w:r>
    </w:p>
    <w:p w:rsidR="00DE075C" w:rsidRDefault="00647E7A" w:rsidP="00DE075C">
      <w:pPr>
        <w:spacing w:before="192" w:after="192"/>
        <w:ind w:firstLine="480"/>
      </w:pPr>
      <w:r>
        <w:rPr>
          <w:rFonts w:hint="eastAsia"/>
        </w:rPr>
        <w:t>本节</w:t>
      </w:r>
      <w:r w:rsidR="00DC604F">
        <w:rPr>
          <w:rFonts w:hint="eastAsia"/>
        </w:rPr>
        <w:t>将</w:t>
      </w:r>
      <w:r w:rsidR="00DC604F">
        <w:t>用一个简单的例子，来详细说明遗传算法</w:t>
      </w:r>
      <w:r w:rsidR="00DC604F">
        <w:rPr>
          <w:rFonts w:hint="eastAsia"/>
        </w:rPr>
        <w:t>是</w:t>
      </w:r>
      <w:r w:rsidR="00DC604F">
        <w:t>如何工作的</w:t>
      </w:r>
      <w:r w:rsidR="00DC604F">
        <w:rPr>
          <w:rFonts w:hint="eastAsia"/>
        </w:rPr>
        <w:t>。</w:t>
      </w:r>
    </w:p>
    <w:p w:rsidR="00DC604F" w:rsidRDefault="009F36AC" w:rsidP="00DE075C">
      <w:pPr>
        <w:spacing w:before="192" w:after="192"/>
        <w:ind w:firstLine="480"/>
      </w:pPr>
      <w:r>
        <w:rPr>
          <w:rFonts w:hint="eastAsia"/>
        </w:rPr>
        <w:t>对于</w:t>
      </w:r>
      <w:r>
        <w:t>以下无约束优化问题：</w:t>
      </w:r>
    </w:p>
    <w:p w:rsidR="009F36AC" w:rsidRDefault="00341BF4" w:rsidP="00341BF4">
      <w:pPr>
        <w:pStyle w:val="af5"/>
        <w:spacing w:before="192" w:after="192"/>
      </w:pPr>
      <w:r>
        <w:tab/>
      </w:r>
      <w:r w:rsidRPr="009421F7">
        <w:rPr>
          <w:position w:val="-48"/>
        </w:rPr>
        <w:object w:dxaOrig="5000" w:dyaOrig="1120">
          <v:shape id="_x0000_i1026" type="#_x0000_t75" style="width:250pt;height:56pt" o:ole="">
            <v:imagedata r:id="rId11" o:title=""/>
          </v:shape>
          <o:OLEObject Type="Embed" ProgID="Equation.DSMT4" ShapeID="_x0000_i1026" DrawAspect="Content" ObjectID="_1636205613" r:id="rId12"/>
        </w:object>
      </w:r>
      <w:r>
        <w:tab/>
        <w:t>(1)</w:t>
      </w:r>
    </w:p>
    <w:p w:rsidR="00341BF4" w:rsidRDefault="00A06916" w:rsidP="00341BF4">
      <w:pPr>
        <w:spacing w:before="192" w:after="192"/>
        <w:ind w:firstLine="480"/>
      </w:pPr>
      <w:r>
        <w:rPr>
          <w:rFonts w:hint="eastAsia"/>
        </w:rPr>
        <w:t>其</w:t>
      </w:r>
      <w:r>
        <w:t>三维图形</w:t>
      </w:r>
      <w:r>
        <w:rPr>
          <w:rFonts w:hint="eastAsia"/>
        </w:rPr>
        <w:t>如</w:t>
      </w:r>
      <w:r w:rsidR="00A40637">
        <w:fldChar w:fldCharType="begin"/>
      </w:r>
      <w:r w:rsidR="00A40637">
        <w:instrText xml:space="preserve"> </w:instrText>
      </w:r>
      <w:r w:rsidR="00A40637">
        <w:rPr>
          <w:rFonts w:hint="eastAsia"/>
        </w:rPr>
        <w:instrText>REF _Ref25512178 \h</w:instrText>
      </w:r>
      <w:r w:rsidR="00A40637">
        <w:instrText xml:space="preserve"> </w:instrText>
      </w:r>
      <w:r w:rsidR="00A40637">
        <w:fldChar w:fldCharType="separate"/>
      </w:r>
      <w:r w:rsidR="00A40637">
        <w:rPr>
          <w:rFonts w:hint="eastAsia"/>
        </w:rPr>
        <w:t>图</w:t>
      </w:r>
      <w:r w:rsidR="00A40637">
        <w:t>2</w:t>
      </w:r>
      <w:r w:rsidR="00A40637">
        <w:fldChar w:fldCharType="end"/>
      </w:r>
      <w:r>
        <w:t>所示。</w:t>
      </w:r>
    </w:p>
    <w:p w:rsidR="00DE075C" w:rsidRDefault="003E594A" w:rsidP="008C607B">
      <w:pPr>
        <w:pStyle w:val="affff5"/>
      </w:pPr>
      <w:r w:rsidRPr="003E594A">
        <w:drawing>
          <wp:inline distT="0" distB="0" distL="0" distR="0" wp14:anchorId="55878F46" wp14:editId="4C905DE6">
            <wp:extent cx="4212000" cy="3158921"/>
            <wp:effectExtent l="0" t="0" r="0" b="3810"/>
            <wp:docPr id="32" name="图片 32" descr="E:\personal\study\智能优化算法\intelligent_optimization\进化算法\ga案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personal\study\智能优化算法\intelligent_optimization\进化算法\ga案例.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12000" cy="3158921"/>
                    </a:xfrm>
                    <a:prstGeom prst="rect">
                      <a:avLst/>
                    </a:prstGeom>
                    <a:noFill/>
                    <a:ln>
                      <a:noFill/>
                    </a:ln>
                  </pic:spPr>
                </pic:pic>
              </a:graphicData>
            </a:graphic>
          </wp:inline>
        </w:drawing>
      </w:r>
    </w:p>
    <w:p w:rsidR="008C607B" w:rsidRDefault="008C607B" w:rsidP="008C607B">
      <w:pPr>
        <w:pStyle w:val="aa"/>
      </w:pPr>
      <w:bookmarkStart w:id="3" w:name="_Ref25512178"/>
      <w:r>
        <w:rPr>
          <w:rFonts w:hint="eastAsia"/>
        </w:rPr>
        <w:lastRenderedPageBreak/>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2</w:t>
      </w:r>
      <w:r>
        <w:fldChar w:fldCharType="end"/>
      </w:r>
      <w:bookmarkEnd w:id="3"/>
      <w:r>
        <w:t xml:space="preserve"> </w:t>
      </w:r>
      <w:r>
        <w:rPr>
          <w:rFonts w:hint="eastAsia"/>
        </w:rPr>
        <w:t>目标</w:t>
      </w:r>
      <w:r>
        <w:t>函数曲面图</w:t>
      </w:r>
    </w:p>
    <w:p w:rsidR="008A48BC" w:rsidRDefault="00E30E1D" w:rsidP="00372166">
      <w:pPr>
        <w:pStyle w:val="3"/>
      </w:pPr>
      <w:r>
        <w:rPr>
          <w:rFonts w:hint="eastAsia"/>
        </w:rPr>
        <w:t>基因</w:t>
      </w:r>
      <w:r>
        <w:t>表达</w:t>
      </w:r>
    </w:p>
    <w:p w:rsidR="00E30E1D" w:rsidRDefault="00BA44AE" w:rsidP="00E30E1D">
      <w:pPr>
        <w:spacing w:before="192" w:after="192"/>
        <w:ind w:firstLine="480"/>
      </w:pPr>
      <w:r>
        <w:rPr>
          <w:rFonts w:hint="eastAsia"/>
        </w:rPr>
        <w:t>首先</w:t>
      </w:r>
      <w:r>
        <w:t>，将</w:t>
      </w:r>
      <w:r>
        <w:rPr>
          <w:rFonts w:hint="eastAsia"/>
        </w:rPr>
        <w:t>决策</w:t>
      </w:r>
      <w:r>
        <w:t>变量编码为二进制串，串长取决于需要的精度，例如，</w:t>
      </w:r>
      <w:r>
        <w:t>x</w:t>
      </w:r>
      <w:r w:rsidRPr="00BA44AE">
        <w:rPr>
          <w:vertAlign w:val="subscript"/>
        </w:rPr>
        <w:t>j</w:t>
      </w:r>
      <w:r>
        <w:t>的值域</w:t>
      </w:r>
      <w:r w:rsidR="00593434">
        <w:rPr>
          <w:rFonts w:hint="eastAsia"/>
        </w:rPr>
        <w:t>是</w:t>
      </w:r>
      <w:r w:rsidR="00593434">
        <w:rPr>
          <w:rFonts w:hint="eastAsia"/>
        </w:rPr>
        <w:t>[</w:t>
      </w:r>
      <w:r w:rsidR="00593434">
        <w:t>a</w:t>
      </w:r>
      <w:r w:rsidR="00593434" w:rsidRPr="00593434">
        <w:rPr>
          <w:vertAlign w:val="subscript"/>
        </w:rPr>
        <w:t>j</w:t>
      </w:r>
      <w:r w:rsidR="00593434">
        <w:t>,b</w:t>
      </w:r>
      <w:r w:rsidR="00593434" w:rsidRPr="00593434">
        <w:rPr>
          <w:vertAlign w:val="subscript"/>
        </w:rPr>
        <w:t>j</w:t>
      </w:r>
      <w:r w:rsidR="00593434">
        <w:rPr>
          <w:rFonts w:hint="eastAsia"/>
        </w:rPr>
        <w:t>]</w:t>
      </w:r>
      <w:r w:rsidR="00593434">
        <w:rPr>
          <w:rFonts w:hint="eastAsia"/>
        </w:rPr>
        <w:t>，</w:t>
      </w:r>
      <w:r w:rsidR="001912E3">
        <w:rPr>
          <w:rFonts w:hint="eastAsia"/>
        </w:rPr>
        <w:t>而</w:t>
      </w:r>
      <w:r w:rsidR="001912E3">
        <w:t>需要的精度是小数点后</w:t>
      </w:r>
      <w:r w:rsidR="001912E3">
        <w:rPr>
          <w:rFonts w:hint="eastAsia"/>
        </w:rPr>
        <w:t>5</w:t>
      </w:r>
      <w:r w:rsidR="001912E3">
        <w:rPr>
          <w:rFonts w:hint="eastAsia"/>
        </w:rPr>
        <w:t>位</w:t>
      </w:r>
      <w:r w:rsidR="001912E3">
        <w:t>，这就要求</w:t>
      </w:r>
      <w:r w:rsidR="001912E3">
        <w:t>x</w:t>
      </w:r>
      <w:r w:rsidR="001912E3" w:rsidRPr="00464335">
        <w:rPr>
          <w:vertAlign w:val="subscript"/>
        </w:rPr>
        <w:t>j</w:t>
      </w:r>
      <w:r w:rsidR="001912E3">
        <w:t>的值域至少要分为</w:t>
      </w:r>
      <w:r w:rsidR="001912E3">
        <w:rPr>
          <w:rFonts w:hint="eastAsia"/>
        </w:rPr>
        <w:t>(</w:t>
      </w:r>
      <w:r w:rsidR="001912E3">
        <w:t>b</w:t>
      </w:r>
      <w:r w:rsidR="001912E3" w:rsidRPr="001912E3">
        <w:rPr>
          <w:vertAlign w:val="subscript"/>
        </w:rPr>
        <w:t>j</w:t>
      </w:r>
      <w:r w:rsidR="001912E3">
        <w:t>-a</w:t>
      </w:r>
      <w:r w:rsidR="001912E3" w:rsidRPr="001912E3">
        <w:rPr>
          <w:vertAlign w:val="subscript"/>
        </w:rPr>
        <w:t>j</w:t>
      </w:r>
      <w:r w:rsidR="001912E3">
        <w:rPr>
          <w:rFonts w:hint="eastAsia"/>
        </w:rPr>
        <w:t>)</w:t>
      </w:r>
      <w:r w:rsidR="001912E3">
        <w:t>x10</w:t>
      </w:r>
      <w:r w:rsidR="00767E48">
        <w:rPr>
          <w:vertAlign w:val="superscript"/>
        </w:rPr>
        <w:t>6</w:t>
      </w:r>
      <w:r w:rsidR="001912E3">
        <w:rPr>
          <w:rFonts w:hint="eastAsia"/>
        </w:rPr>
        <w:t>份</w:t>
      </w:r>
      <w:r w:rsidR="001912E3">
        <w:t>。</w:t>
      </w:r>
      <w:r w:rsidR="00F540CD">
        <w:rPr>
          <w:rFonts w:hint="eastAsia"/>
        </w:rPr>
        <w:t>设</w:t>
      </w:r>
      <w:r w:rsidR="00F540CD">
        <w:t>x</w:t>
      </w:r>
      <w:r w:rsidR="00F540CD" w:rsidRPr="00BA50D0">
        <w:rPr>
          <w:vertAlign w:val="subscript"/>
        </w:rPr>
        <w:t>j</w:t>
      </w:r>
      <w:r w:rsidR="00F540CD">
        <w:t>所需要的子串长为</w:t>
      </w:r>
      <w:r w:rsidR="00F540CD">
        <w:t>m</w:t>
      </w:r>
      <w:r w:rsidR="00F540CD" w:rsidRPr="00F540CD">
        <w:rPr>
          <w:vertAlign w:val="subscript"/>
        </w:rPr>
        <w:t>j</w:t>
      </w:r>
      <w:r w:rsidR="00F540CD">
        <w:t>，</w:t>
      </w:r>
      <w:r w:rsidR="00F540CD">
        <w:rPr>
          <w:rFonts w:hint="eastAsia"/>
        </w:rPr>
        <w:t>则</w:t>
      </w:r>
      <w:r w:rsidR="00F540CD">
        <w:t>有</w:t>
      </w:r>
    </w:p>
    <w:p w:rsidR="00F540CD" w:rsidRDefault="00690E7A" w:rsidP="00690E7A">
      <w:pPr>
        <w:pStyle w:val="af5"/>
        <w:spacing w:before="192" w:after="192"/>
      </w:pPr>
      <w:r>
        <w:tab/>
      </w:r>
      <w:r w:rsidRPr="009421F7">
        <w:rPr>
          <w:position w:val="-16"/>
        </w:rPr>
        <w:object w:dxaOrig="2840" w:dyaOrig="440">
          <v:shape id="_x0000_i1028" type="#_x0000_t75" style="width:142pt;height:22pt" o:ole="">
            <v:imagedata r:id="rId14" o:title=""/>
          </v:shape>
          <o:OLEObject Type="Embed" ProgID="Equation.DSMT4" ShapeID="_x0000_i1028" DrawAspect="Content" ObjectID="_1636205614" r:id="rId15"/>
        </w:object>
      </w:r>
    </w:p>
    <w:p w:rsidR="00690E7A" w:rsidRDefault="00E17A2C" w:rsidP="00690E7A">
      <w:pPr>
        <w:spacing w:before="192" w:after="192"/>
        <w:ind w:firstLine="480"/>
      </w:pPr>
      <w:r>
        <w:rPr>
          <w:rFonts w:hint="eastAsia"/>
        </w:rPr>
        <w:t>将</w:t>
      </w:r>
      <w:r>
        <w:t>x</w:t>
      </w:r>
      <w:r w:rsidRPr="006D5207">
        <w:rPr>
          <w:vertAlign w:val="subscript"/>
        </w:rPr>
        <w:t>j</w:t>
      </w:r>
      <w:r>
        <w:t>由二进制转换为</w:t>
      </w:r>
      <w:r>
        <w:rPr>
          <w:rFonts w:hint="eastAsia"/>
        </w:rPr>
        <w:t>十进制</w:t>
      </w:r>
      <w:r>
        <w:t>可按下式得到：</w:t>
      </w:r>
    </w:p>
    <w:p w:rsidR="00E17A2C" w:rsidRDefault="00A17F8B" w:rsidP="00A17F8B">
      <w:pPr>
        <w:pStyle w:val="af5"/>
        <w:spacing w:before="192" w:after="192"/>
      </w:pPr>
      <w:r>
        <w:tab/>
      </w:r>
      <w:r w:rsidRPr="009421F7">
        <w:rPr>
          <w:position w:val="-24"/>
        </w:rPr>
        <w:object w:dxaOrig="3800" w:dyaOrig="660">
          <v:shape id="_x0000_i1030" type="#_x0000_t75" style="width:190pt;height:33pt" o:ole="">
            <v:imagedata r:id="rId16" o:title=""/>
          </v:shape>
          <o:OLEObject Type="Embed" ProgID="Equation.DSMT4" ShapeID="_x0000_i1030" DrawAspect="Content" ObjectID="_1636205615" r:id="rId17"/>
        </w:object>
      </w:r>
    </w:p>
    <w:p w:rsidR="00A17F8B" w:rsidRDefault="006D5207" w:rsidP="00A17F8B">
      <w:pPr>
        <w:spacing w:before="192" w:after="192"/>
        <w:ind w:firstLine="480"/>
      </w:pPr>
      <w:r>
        <w:rPr>
          <w:rFonts w:hint="eastAsia"/>
        </w:rPr>
        <w:t>decimal</w:t>
      </w:r>
      <w:r>
        <w:t>(substring</w:t>
      </w:r>
      <w:r w:rsidRPr="006D5207">
        <w:rPr>
          <w:vertAlign w:val="subscript"/>
        </w:rPr>
        <w:t>j</w:t>
      </w:r>
      <w:r>
        <w:t>)</w:t>
      </w:r>
      <w:r>
        <w:rPr>
          <w:rFonts w:hint="eastAsia"/>
        </w:rPr>
        <w:t>表示变量</w:t>
      </w:r>
      <w:r>
        <w:t>x</w:t>
      </w:r>
      <w:r w:rsidRPr="006D5207">
        <w:rPr>
          <w:vertAlign w:val="subscript"/>
        </w:rPr>
        <w:t>j</w:t>
      </w:r>
      <w:r>
        <w:t>的子串</w:t>
      </w:r>
      <w:r>
        <w:rPr>
          <w:rFonts w:hint="eastAsia"/>
        </w:rPr>
        <w:t>substring</w:t>
      </w:r>
      <w:r w:rsidRPr="00750E04">
        <w:rPr>
          <w:vertAlign w:val="subscript"/>
        </w:rPr>
        <w:t>j</w:t>
      </w:r>
      <w:r>
        <w:t>的十进制值。</w:t>
      </w:r>
    </w:p>
    <w:p w:rsidR="00D836AD" w:rsidRDefault="00D836AD" w:rsidP="00A17F8B">
      <w:pPr>
        <w:spacing w:before="192" w:after="192"/>
        <w:ind w:firstLine="480"/>
      </w:pPr>
      <w:r>
        <w:rPr>
          <w:rFonts w:hint="eastAsia"/>
        </w:rPr>
        <w:t>假设</w:t>
      </w:r>
      <w:r>
        <w:t>x1</w:t>
      </w:r>
      <w:r>
        <w:rPr>
          <w:rFonts w:hint="eastAsia"/>
        </w:rPr>
        <w:t>和</w:t>
      </w:r>
      <w:r>
        <w:rPr>
          <w:rFonts w:hint="eastAsia"/>
        </w:rPr>
        <w:t>x</w:t>
      </w:r>
      <w:r>
        <w:t>2</w:t>
      </w:r>
      <w:r>
        <w:rPr>
          <w:rFonts w:hint="eastAsia"/>
        </w:rPr>
        <w:t>需要</w:t>
      </w:r>
      <w:r>
        <w:t>的精度都是小数点后</w:t>
      </w:r>
      <w:r>
        <w:rPr>
          <w:rFonts w:hint="eastAsia"/>
        </w:rPr>
        <w:t>5</w:t>
      </w:r>
      <w:r>
        <w:rPr>
          <w:rFonts w:hint="eastAsia"/>
        </w:rPr>
        <w:t>位</w:t>
      </w:r>
      <w:r>
        <w:t>，两个变量需要的总串长按下面计算：</w:t>
      </w:r>
    </w:p>
    <w:p w:rsidR="00D836AD" w:rsidRDefault="000E24CD" w:rsidP="00A17F8B">
      <w:pPr>
        <w:spacing w:before="192" w:after="192"/>
        <w:ind w:firstLine="480"/>
      </w:pPr>
      <w:r>
        <w:rPr>
          <w:rFonts w:hint="eastAsia"/>
        </w:rPr>
        <w:t>(</w:t>
      </w:r>
      <w:r>
        <w:t>12.1-(-3.0)</w:t>
      </w:r>
      <w:r>
        <w:rPr>
          <w:rFonts w:hint="eastAsia"/>
        </w:rPr>
        <w:t>)</w:t>
      </w:r>
      <w:r>
        <w:t>x10000=151000</w:t>
      </w:r>
    </w:p>
    <w:p w:rsidR="000E24CD" w:rsidRDefault="000E24CD" w:rsidP="00A17F8B">
      <w:pPr>
        <w:spacing w:before="192" w:after="192"/>
        <w:ind w:firstLine="480"/>
      </w:pPr>
      <w:r>
        <w:t>2</w:t>
      </w:r>
      <w:r w:rsidRPr="000E24CD">
        <w:rPr>
          <w:vertAlign w:val="superscript"/>
        </w:rPr>
        <w:t>17</w:t>
      </w:r>
      <w:r>
        <w:t>&lt;151</w:t>
      </w:r>
      <w:r w:rsidR="003812E5">
        <w:t>0</w:t>
      </w:r>
      <w:r>
        <w:t>00≤2</w:t>
      </w:r>
      <w:r w:rsidRPr="000E24CD">
        <w:rPr>
          <w:vertAlign w:val="superscript"/>
        </w:rPr>
        <w:t>18</w:t>
      </w:r>
    </w:p>
    <w:p w:rsidR="000E24CD" w:rsidRDefault="000E24CD" w:rsidP="00A17F8B">
      <w:pPr>
        <w:spacing w:before="192" w:after="192"/>
        <w:ind w:firstLine="480"/>
        <w:rPr>
          <w:rFonts w:hint="eastAsia"/>
        </w:rPr>
      </w:pPr>
      <w:r>
        <w:rPr>
          <w:rFonts w:hint="eastAsia"/>
        </w:rPr>
        <w:t>所以</w:t>
      </w:r>
      <w:r>
        <w:t>m</w:t>
      </w:r>
      <w:r w:rsidRPr="000E24CD">
        <w:rPr>
          <w:vertAlign w:val="subscript"/>
        </w:rPr>
        <w:t>1</w:t>
      </w:r>
      <w:r>
        <w:t>=18</w:t>
      </w:r>
      <w:r w:rsidR="00A16258">
        <w:rPr>
          <w:rFonts w:hint="eastAsia"/>
        </w:rPr>
        <w:t>。</w:t>
      </w:r>
    </w:p>
    <w:p w:rsidR="000E24CD" w:rsidRDefault="000E24CD" w:rsidP="00A17F8B">
      <w:pPr>
        <w:spacing w:before="192" w:after="192"/>
        <w:ind w:firstLine="480"/>
      </w:pPr>
      <w:r>
        <w:rPr>
          <w:rFonts w:hint="eastAsia"/>
        </w:rPr>
        <w:t>(</w:t>
      </w:r>
      <w:r>
        <w:t>5.8-4.1</w:t>
      </w:r>
      <w:r>
        <w:rPr>
          <w:rFonts w:hint="eastAsia"/>
        </w:rPr>
        <w:t>)</w:t>
      </w:r>
      <w:r>
        <w:t>x10000=17000</w:t>
      </w:r>
    </w:p>
    <w:p w:rsidR="000E24CD" w:rsidRDefault="000E24CD" w:rsidP="00A17F8B">
      <w:pPr>
        <w:spacing w:before="192" w:after="192"/>
        <w:ind w:firstLine="480"/>
      </w:pPr>
      <w:r>
        <w:t>2</w:t>
      </w:r>
      <w:r w:rsidRPr="000E24CD">
        <w:rPr>
          <w:vertAlign w:val="superscript"/>
        </w:rPr>
        <w:t>14</w:t>
      </w:r>
      <w:r>
        <w:t>&lt;17000≤2</w:t>
      </w:r>
      <w:r w:rsidRPr="000E24CD">
        <w:rPr>
          <w:vertAlign w:val="superscript"/>
        </w:rPr>
        <w:t>15</w:t>
      </w:r>
    </w:p>
    <w:p w:rsidR="000E24CD" w:rsidRDefault="000E24CD" w:rsidP="00A17F8B">
      <w:pPr>
        <w:spacing w:before="192" w:after="192"/>
        <w:ind w:firstLine="480"/>
      </w:pPr>
      <w:r>
        <w:t>m</w:t>
      </w:r>
      <w:r w:rsidRPr="000E24CD">
        <w:rPr>
          <w:vertAlign w:val="subscript"/>
        </w:rPr>
        <w:t>2</w:t>
      </w:r>
      <w:r>
        <w:t>=15</w:t>
      </w:r>
      <w:r w:rsidR="00A16258">
        <w:rPr>
          <w:rFonts w:hint="eastAsia"/>
        </w:rPr>
        <w:t>。</w:t>
      </w:r>
    </w:p>
    <w:p w:rsidR="00A16258" w:rsidRDefault="00A16258" w:rsidP="00A17F8B">
      <w:pPr>
        <w:spacing w:before="192" w:after="192"/>
        <w:ind w:firstLine="480"/>
      </w:pPr>
      <w:r>
        <w:rPr>
          <w:rFonts w:hint="eastAsia"/>
        </w:rPr>
        <w:t>染色体</w:t>
      </w:r>
      <w:r>
        <w:t>的总长为</w:t>
      </w:r>
      <w:r>
        <w:rPr>
          <w:rFonts w:hint="eastAsia"/>
        </w:rPr>
        <w:t>18</w:t>
      </w:r>
      <w:r>
        <w:t>+15=33</w:t>
      </w:r>
      <w:r>
        <w:rPr>
          <w:rFonts w:hint="eastAsia"/>
        </w:rPr>
        <w:t>位</w:t>
      </w:r>
      <w:r>
        <w:t>，可表示如下：</w:t>
      </w:r>
    </w:p>
    <w:p w:rsidR="00A16258" w:rsidRDefault="00001D74" w:rsidP="00001D74">
      <w:pPr>
        <w:pStyle w:val="affff5"/>
      </w:pPr>
      <w:r w:rsidRPr="00001D74">
        <w:rPr>
          <w:rFonts w:hint="eastAsia"/>
        </w:rPr>
        <w:drawing>
          <wp:inline distT="0" distB="0" distL="0" distR="0">
            <wp:extent cx="2457868" cy="92528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79088" cy="933275"/>
                    </a:xfrm>
                    <a:prstGeom prst="rect">
                      <a:avLst/>
                    </a:prstGeom>
                    <a:noFill/>
                    <a:ln>
                      <a:noFill/>
                    </a:ln>
                  </pic:spPr>
                </pic:pic>
              </a:graphicData>
            </a:graphic>
          </wp:inline>
        </w:drawing>
      </w:r>
    </w:p>
    <w:p w:rsidR="00BA1292" w:rsidRDefault="00BA1292" w:rsidP="00BA1292">
      <w:pPr>
        <w:spacing w:before="192" w:after="192"/>
        <w:ind w:firstLine="480"/>
      </w:pPr>
      <w:r>
        <w:rPr>
          <w:rFonts w:hint="eastAsia"/>
        </w:rPr>
        <w:t>对应</w:t>
      </w:r>
      <w:r>
        <w:t>的变量</w:t>
      </w:r>
      <w:r>
        <w:t>x1</w:t>
      </w:r>
      <w:r>
        <w:rPr>
          <w:rFonts w:hint="eastAsia"/>
        </w:rPr>
        <w:t>和</w:t>
      </w:r>
      <w:r>
        <w:rPr>
          <w:rFonts w:hint="eastAsia"/>
        </w:rPr>
        <w:t>x</w:t>
      </w:r>
      <w:r>
        <w:t>2</w:t>
      </w:r>
      <w:r>
        <w:rPr>
          <w:rFonts w:hint="eastAsia"/>
        </w:rPr>
        <w:t>的</w:t>
      </w:r>
      <w:r>
        <w:t>值为</w:t>
      </w:r>
    </w:p>
    <w:p w:rsidR="003E056F" w:rsidRDefault="006B59F4" w:rsidP="006B59F4">
      <w:pPr>
        <w:pStyle w:val="affff5"/>
      </w:pPr>
      <w:r w:rsidRPr="006B59F4">
        <w:rPr>
          <w:rFonts w:hint="eastAsia"/>
        </w:rPr>
        <w:lastRenderedPageBreak/>
        <w:drawing>
          <wp:inline distT="0" distB="0" distL="0" distR="0">
            <wp:extent cx="2178979" cy="66573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82938" cy="666943"/>
                    </a:xfrm>
                    <a:prstGeom prst="rect">
                      <a:avLst/>
                    </a:prstGeom>
                    <a:noFill/>
                    <a:ln>
                      <a:noFill/>
                    </a:ln>
                  </pic:spPr>
                </pic:pic>
              </a:graphicData>
            </a:graphic>
          </wp:inline>
        </w:drawing>
      </w:r>
    </w:p>
    <w:p w:rsidR="00EB3506" w:rsidRDefault="00043A10" w:rsidP="00EB3506">
      <w:pPr>
        <w:spacing w:before="192" w:after="192"/>
        <w:ind w:firstLine="480"/>
      </w:pPr>
      <w:r>
        <w:rPr>
          <w:rFonts w:hint="eastAsia"/>
        </w:rPr>
        <w:t>对应</w:t>
      </w:r>
      <w:r>
        <w:t>的十进制值为：</w:t>
      </w:r>
    </w:p>
    <w:p w:rsidR="00043A10" w:rsidRDefault="00361268" w:rsidP="00EB3506">
      <w:pPr>
        <w:spacing w:before="192" w:after="192"/>
        <w:ind w:firstLine="480"/>
      </w:pPr>
      <w:r>
        <w:rPr>
          <w:rFonts w:hint="eastAsia"/>
        </w:rPr>
        <w:t>x</w:t>
      </w:r>
      <w:r w:rsidRPr="00713590">
        <w:rPr>
          <w:vertAlign w:val="subscript"/>
        </w:rPr>
        <w:t>1</w:t>
      </w:r>
      <w:r w:rsidR="00650322">
        <w:t>=-3.0+5</w:t>
      </w:r>
      <w:r>
        <w:t>417x(12.1-(-3.0))/(2</w:t>
      </w:r>
      <w:r w:rsidRPr="00361268">
        <w:rPr>
          <w:vertAlign w:val="superscript"/>
        </w:rPr>
        <w:t>18</w:t>
      </w:r>
      <w:r>
        <w:t>-1)=-2.687969</w:t>
      </w:r>
    </w:p>
    <w:p w:rsidR="00361268" w:rsidRDefault="00713590" w:rsidP="00EB3506">
      <w:pPr>
        <w:spacing w:before="192" w:after="192"/>
        <w:ind w:firstLine="480"/>
      </w:pPr>
      <w:r>
        <w:rPr>
          <w:rFonts w:hint="eastAsia"/>
        </w:rPr>
        <w:t>x</w:t>
      </w:r>
      <w:r w:rsidRPr="00713590">
        <w:rPr>
          <w:vertAlign w:val="subscript"/>
        </w:rPr>
        <w:t>2</w:t>
      </w:r>
      <w:r>
        <w:t>=4.1+24318x(5.8-4.1)/(2</w:t>
      </w:r>
      <w:r w:rsidRPr="00713590">
        <w:rPr>
          <w:vertAlign w:val="superscript"/>
        </w:rPr>
        <w:t>15</w:t>
      </w:r>
      <w:r>
        <w:t>-1)=5.361653</w:t>
      </w:r>
    </w:p>
    <w:p w:rsidR="00713590" w:rsidRDefault="00815D80" w:rsidP="00372166">
      <w:pPr>
        <w:pStyle w:val="3"/>
      </w:pPr>
      <w:r>
        <w:rPr>
          <w:rFonts w:hint="eastAsia"/>
        </w:rPr>
        <w:t>种群</w:t>
      </w:r>
      <w:r>
        <w:t>初始化</w:t>
      </w:r>
    </w:p>
    <w:p w:rsidR="00815D80" w:rsidRDefault="00663151" w:rsidP="00815D80">
      <w:pPr>
        <w:spacing w:before="192" w:after="192"/>
        <w:ind w:firstLine="480"/>
      </w:pPr>
      <w:r>
        <w:rPr>
          <w:rFonts w:hint="eastAsia"/>
        </w:rPr>
        <w:t>随机</w:t>
      </w:r>
      <w:r>
        <w:t>产生的初始种群如下：</w:t>
      </w:r>
    </w:p>
    <w:p w:rsidR="00663151" w:rsidRDefault="00D14695" w:rsidP="00815D80">
      <w:pPr>
        <w:spacing w:before="192" w:after="192"/>
        <w:ind w:firstLine="480"/>
      </w:pPr>
      <w:r>
        <w:rPr>
          <w:rFonts w:hint="eastAsia"/>
        </w:rPr>
        <w:t>v</w:t>
      </w:r>
      <w:r w:rsidRPr="00D14695">
        <w:rPr>
          <w:vertAlign w:val="subscript"/>
        </w:rPr>
        <w:t>1</w:t>
      </w:r>
      <w:r>
        <w:t>=[000001010100101001101111011111110]</w:t>
      </w:r>
    </w:p>
    <w:p w:rsidR="00D14695" w:rsidRDefault="00D14695" w:rsidP="00815D80">
      <w:pPr>
        <w:spacing w:before="192" w:after="192"/>
        <w:ind w:firstLine="480"/>
      </w:pPr>
      <w:r>
        <w:t>v</w:t>
      </w:r>
      <w:r w:rsidRPr="00D14695">
        <w:rPr>
          <w:vertAlign w:val="subscript"/>
        </w:rPr>
        <w:t>2</w:t>
      </w:r>
      <w:r>
        <w:t>=[001110101110011000000010101001000]</w:t>
      </w:r>
    </w:p>
    <w:p w:rsidR="00D14695" w:rsidRDefault="00D14695" w:rsidP="00815D80">
      <w:pPr>
        <w:spacing w:before="192" w:after="192"/>
        <w:ind w:firstLine="480"/>
      </w:pPr>
      <w:r>
        <w:t>v</w:t>
      </w:r>
      <w:r w:rsidRPr="00D14695">
        <w:rPr>
          <w:vertAlign w:val="subscript"/>
        </w:rPr>
        <w:t>3</w:t>
      </w:r>
      <w:r>
        <w:t>=[111000111000001000010101001000110]</w:t>
      </w:r>
    </w:p>
    <w:p w:rsidR="00D14695" w:rsidRDefault="00D14695" w:rsidP="00815D80">
      <w:pPr>
        <w:spacing w:before="192" w:after="192"/>
        <w:ind w:firstLine="480"/>
      </w:pPr>
      <w:bookmarkStart w:id="4" w:name="OLE_LINK4"/>
      <w:bookmarkStart w:id="5" w:name="OLE_LINK5"/>
      <w:r>
        <w:t>v</w:t>
      </w:r>
      <w:r w:rsidRPr="00D14695">
        <w:rPr>
          <w:vertAlign w:val="subscript"/>
        </w:rPr>
        <w:t>4</w:t>
      </w:r>
      <w:bookmarkEnd w:id="4"/>
      <w:bookmarkEnd w:id="5"/>
      <w:r>
        <w:t>=[100110110100101101000000010111001]</w:t>
      </w:r>
    </w:p>
    <w:p w:rsidR="00D14695" w:rsidRDefault="00D14695" w:rsidP="00815D80">
      <w:pPr>
        <w:spacing w:before="192" w:after="192"/>
        <w:ind w:firstLine="480"/>
      </w:pPr>
      <w:r>
        <w:t>v</w:t>
      </w:r>
      <w:r w:rsidRPr="00D14695">
        <w:rPr>
          <w:vertAlign w:val="subscript"/>
        </w:rPr>
        <w:t>5</w:t>
      </w:r>
      <w:r>
        <w:t>=[0000101111011000100011100011010000]</w:t>
      </w:r>
    </w:p>
    <w:p w:rsidR="00D14695" w:rsidRDefault="00D14695" w:rsidP="00D14695">
      <w:pPr>
        <w:spacing w:before="192" w:after="192"/>
        <w:ind w:firstLine="480"/>
      </w:pPr>
      <w:r>
        <w:t>v</w:t>
      </w:r>
      <w:r w:rsidRPr="00D14695">
        <w:rPr>
          <w:rFonts w:hint="eastAsia"/>
          <w:vertAlign w:val="subscript"/>
        </w:rPr>
        <w:t>6</w:t>
      </w:r>
      <w:r>
        <w:rPr>
          <w:rFonts w:hint="eastAsia"/>
        </w:rPr>
        <w:t>=[</w:t>
      </w:r>
      <w:r>
        <w:t>111110101011011000000010110011001</w:t>
      </w:r>
      <w:r>
        <w:rPr>
          <w:rFonts w:hint="eastAsia"/>
        </w:rPr>
        <w:t>]</w:t>
      </w:r>
    </w:p>
    <w:p w:rsidR="0033534C" w:rsidRDefault="0033534C" w:rsidP="00D14695">
      <w:pPr>
        <w:spacing w:before="192" w:after="192"/>
        <w:ind w:firstLine="480"/>
      </w:pPr>
      <w:r>
        <w:t>v</w:t>
      </w:r>
      <w:r w:rsidRPr="0033534C">
        <w:rPr>
          <w:vertAlign w:val="subscript"/>
        </w:rPr>
        <w:t>7</w:t>
      </w:r>
      <w:r>
        <w:t>=[110100010011111000100110011101101]</w:t>
      </w:r>
    </w:p>
    <w:p w:rsidR="0033534C" w:rsidRDefault="0033534C" w:rsidP="00D14695">
      <w:pPr>
        <w:spacing w:before="192" w:after="192"/>
        <w:ind w:firstLine="480"/>
      </w:pPr>
      <w:r>
        <w:t>v</w:t>
      </w:r>
      <w:r w:rsidRPr="0033534C">
        <w:rPr>
          <w:vertAlign w:val="subscript"/>
        </w:rPr>
        <w:t>8</w:t>
      </w:r>
      <w:r>
        <w:t>=[001011010100001100010110011001100]</w:t>
      </w:r>
    </w:p>
    <w:p w:rsidR="0033534C" w:rsidRDefault="0033534C" w:rsidP="00D14695">
      <w:pPr>
        <w:spacing w:before="192" w:after="192"/>
        <w:ind w:firstLine="480"/>
      </w:pPr>
      <w:r>
        <w:t>v</w:t>
      </w:r>
      <w:r w:rsidRPr="0033534C">
        <w:rPr>
          <w:vertAlign w:val="subscript"/>
        </w:rPr>
        <w:t>9</w:t>
      </w:r>
      <w:r>
        <w:t>=[111110001011101100011101000111101]</w:t>
      </w:r>
    </w:p>
    <w:p w:rsidR="0033534C" w:rsidRDefault="0033534C" w:rsidP="00D14695">
      <w:pPr>
        <w:spacing w:before="192" w:after="192"/>
        <w:ind w:firstLine="480"/>
        <w:rPr>
          <w:rFonts w:hint="eastAsia"/>
        </w:rPr>
      </w:pPr>
      <w:r>
        <w:t>v</w:t>
      </w:r>
      <w:r w:rsidRPr="0033534C">
        <w:rPr>
          <w:vertAlign w:val="subscript"/>
        </w:rPr>
        <w:t>10</w:t>
      </w:r>
      <w:r>
        <w:t>=[111101001110101010000010101101010]</w:t>
      </w:r>
    </w:p>
    <w:p w:rsidR="00D14695" w:rsidRDefault="007F44B5" w:rsidP="00815D80">
      <w:pPr>
        <w:spacing w:before="192" w:after="192"/>
        <w:ind w:firstLine="480"/>
      </w:pPr>
      <w:r>
        <w:rPr>
          <w:rFonts w:hint="eastAsia"/>
        </w:rPr>
        <w:t>对应</w:t>
      </w:r>
      <w:r>
        <w:t>的十进制值为</w:t>
      </w:r>
    </w:p>
    <w:p w:rsidR="007F44B5" w:rsidRDefault="007F44B5" w:rsidP="00815D80">
      <w:pPr>
        <w:spacing w:before="192" w:after="192"/>
        <w:ind w:firstLine="480"/>
      </w:pPr>
      <w:r>
        <w:rPr>
          <w:rFonts w:hint="eastAsia"/>
        </w:rPr>
        <w:t>v</w:t>
      </w:r>
      <w:r w:rsidRPr="007F44B5">
        <w:rPr>
          <w:vertAlign w:val="subscript"/>
        </w:rPr>
        <w:t>1</w:t>
      </w:r>
      <w:r>
        <w:t>=[x</w:t>
      </w:r>
      <w:r w:rsidRPr="007F44B5">
        <w:rPr>
          <w:vertAlign w:val="subscript"/>
        </w:rPr>
        <w:t>1</w:t>
      </w:r>
      <w:r>
        <w:t>,x</w:t>
      </w:r>
      <w:r w:rsidRPr="007F44B5">
        <w:rPr>
          <w:vertAlign w:val="subscript"/>
        </w:rPr>
        <w:t>2</w:t>
      </w:r>
      <w:r>
        <w:t>]=</w:t>
      </w:r>
      <w:r w:rsidR="006038B4">
        <w:t>[-2.687969,5.361653]</w:t>
      </w:r>
    </w:p>
    <w:p w:rsidR="007F44B5" w:rsidRPr="00663151" w:rsidRDefault="007F44B5" w:rsidP="007F44B5">
      <w:pPr>
        <w:spacing w:before="192" w:after="192"/>
        <w:ind w:firstLine="480"/>
        <w:rPr>
          <w:rFonts w:hint="eastAsia"/>
        </w:rPr>
      </w:pPr>
      <w:r>
        <w:rPr>
          <w:rFonts w:hint="eastAsia"/>
        </w:rPr>
        <w:t>v</w:t>
      </w:r>
      <w:r>
        <w:rPr>
          <w:vertAlign w:val="subscript"/>
        </w:rPr>
        <w:t>2</w:t>
      </w:r>
      <w:r>
        <w:t>=[x</w:t>
      </w:r>
      <w:r w:rsidRPr="007F44B5">
        <w:rPr>
          <w:vertAlign w:val="subscript"/>
        </w:rPr>
        <w:t>1</w:t>
      </w:r>
      <w:r>
        <w:t>,x</w:t>
      </w:r>
      <w:r w:rsidRPr="007F44B5">
        <w:rPr>
          <w:vertAlign w:val="subscript"/>
        </w:rPr>
        <w:t>2</w:t>
      </w:r>
      <w:r>
        <w:t>]=</w:t>
      </w:r>
      <w:r w:rsidR="006038B4">
        <w:t>[0.474101,4.170144]</w:t>
      </w:r>
    </w:p>
    <w:p w:rsidR="007F44B5" w:rsidRPr="00663151" w:rsidRDefault="007F44B5" w:rsidP="007F44B5">
      <w:pPr>
        <w:spacing w:before="192" w:after="192"/>
        <w:ind w:firstLine="480"/>
        <w:rPr>
          <w:rFonts w:hint="eastAsia"/>
        </w:rPr>
      </w:pPr>
      <w:r>
        <w:rPr>
          <w:rFonts w:hint="eastAsia"/>
        </w:rPr>
        <w:t>v</w:t>
      </w:r>
      <w:r>
        <w:rPr>
          <w:vertAlign w:val="subscript"/>
        </w:rPr>
        <w:t>3</w:t>
      </w:r>
      <w:r>
        <w:t>=[x</w:t>
      </w:r>
      <w:r w:rsidRPr="007F44B5">
        <w:rPr>
          <w:vertAlign w:val="subscript"/>
        </w:rPr>
        <w:t>1</w:t>
      </w:r>
      <w:r>
        <w:t>,x</w:t>
      </w:r>
      <w:r w:rsidRPr="007F44B5">
        <w:rPr>
          <w:vertAlign w:val="subscript"/>
        </w:rPr>
        <w:t>2</w:t>
      </w:r>
      <w:r>
        <w:t>]=</w:t>
      </w:r>
      <w:r w:rsidR="006038B4">
        <w:t>[10.419457,4.661461]</w:t>
      </w:r>
    </w:p>
    <w:p w:rsidR="007F44B5" w:rsidRPr="00663151" w:rsidRDefault="007F44B5" w:rsidP="007F44B5">
      <w:pPr>
        <w:spacing w:before="192" w:after="192"/>
        <w:ind w:firstLine="480"/>
        <w:rPr>
          <w:rFonts w:hint="eastAsia"/>
        </w:rPr>
      </w:pPr>
      <w:r>
        <w:rPr>
          <w:rFonts w:hint="eastAsia"/>
        </w:rPr>
        <w:t>v</w:t>
      </w:r>
      <w:r>
        <w:rPr>
          <w:vertAlign w:val="subscript"/>
        </w:rPr>
        <w:t>4</w:t>
      </w:r>
      <w:r>
        <w:t>=[x</w:t>
      </w:r>
      <w:r w:rsidRPr="007F44B5">
        <w:rPr>
          <w:vertAlign w:val="subscript"/>
        </w:rPr>
        <w:t>1</w:t>
      </w:r>
      <w:r>
        <w:t>,x</w:t>
      </w:r>
      <w:r w:rsidRPr="007F44B5">
        <w:rPr>
          <w:vertAlign w:val="subscript"/>
        </w:rPr>
        <w:t>2</w:t>
      </w:r>
      <w:r>
        <w:t>]=</w:t>
      </w:r>
      <w:r w:rsidR="006038B4">
        <w:t>[6.159951,4.109598]</w:t>
      </w:r>
    </w:p>
    <w:p w:rsidR="007F44B5" w:rsidRDefault="007F44B5" w:rsidP="007F44B5">
      <w:pPr>
        <w:spacing w:before="192" w:after="192"/>
        <w:ind w:firstLine="480"/>
        <w:rPr>
          <w:rFonts w:hint="eastAsia"/>
        </w:rPr>
      </w:pPr>
      <w:r>
        <w:rPr>
          <w:rFonts w:hint="eastAsia"/>
        </w:rPr>
        <w:t>v</w:t>
      </w:r>
      <w:r>
        <w:rPr>
          <w:vertAlign w:val="subscript"/>
        </w:rPr>
        <w:t>5</w:t>
      </w:r>
      <w:r>
        <w:t>=[x</w:t>
      </w:r>
      <w:r w:rsidRPr="007F44B5">
        <w:rPr>
          <w:vertAlign w:val="subscript"/>
        </w:rPr>
        <w:t>1</w:t>
      </w:r>
      <w:r>
        <w:t>,x</w:t>
      </w:r>
      <w:r w:rsidRPr="007F44B5">
        <w:rPr>
          <w:vertAlign w:val="subscript"/>
        </w:rPr>
        <w:t>2</w:t>
      </w:r>
      <w:r>
        <w:t>]=</w:t>
      </w:r>
      <w:r w:rsidR="006038B4">
        <w:t>[-2.301286,4.455282]</w:t>
      </w:r>
    </w:p>
    <w:p w:rsidR="007F44B5" w:rsidRDefault="007F44B5" w:rsidP="007F44B5">
      <w:pPr>
        <w:spacing w:before="192" w:after="192"/>
        <w:ind w:firstLine="480"/>
        <w:rPr>
          <w:rFonts w:hint="eastAsia"/>
        </w:rPr>
      </w:pPr>
      <w:r>
        <w:rPr>
          <w:rFonts w:hint="eastAsia"/>
        </w:rPr>
        <w:lastRenderedPageBreak/>
        <w:t>v</w:t>
      </w:r>
      <w:r>
        <w:rPr>
          <w:vertAlign w:val="subscript"/>
        </w:rPr>
        <w:t>6</w:t>
      </w:r>
      <w:r>
        <w:t>=[x</w:t>
      </w:r>
      <w:r w:rsidRPr="007F44B5">
        <w:rPr>
          <w:vertAlign w:val="subscript"/>
        </w:rPr>
        <w:t>1</w:t>
      </w:r>
      <w:r>
        <w:t>,x</w:t>
      </w:r>
      <w:r w:rsidRPr="007F44B5">
        <w:rPr>
          <w:vertAlign w:val="subscript"/>
        </w:rPr>
        <w:t>2</w:t>
      </w:r>
      <w:r>
        <w:t>]=</w:t>
      </w:r>
      <w:r w:rsidR="006038B4">
        <w:t>[11.788.84,4.174346]</w:t>
      </w:r>
    </w:p>
    <w:p w:rsidR="007F44B5" w:rsidRPr="00663151" w:rsidRDefault="007F44B5" w:rsidP="007F44B5">
      <w:pPr>
        <w:spacing w:before="192" w:after="192"/>
        <w:ind w:firstLine="480"/>
        <w:rPr>
          <w:rFonts w:hint="eastAsia"/>
        </w:rPr>
      </w:pPr>
      <w:r>
        <w:rPr>
          <w:rFonts w:hint="eastAsia"/>
        </w:rPr>
        <w:t>v</w:t>
      </w:r>
      <w:r>
        <w:rPr>
          <w:vertAlign w:val="subscript"/>
        </w:rPr>
        <w:t>7</w:t>
      </w:r>
      <w:r>
        <w:t>=[x</w:t>
      </w:r>
      <w:r w:rsidRPr="007F44B5">
        <w:rPr>
          <w:vertAlign w:val="subscript"/>
        </w:rPr>
        <w:t>1</w:t>
      </w:r>
      <w:r>
        <w:t>,x</w:t>
      </w:r>
      <w:r w:rsidRPr="007F44B5">
        <w:rPr>
          <w:vertAlign w:val="subscript"/>
        </w:rPr>
        <w:t>2</w:t>
      </w:r>
      <w:r>
        <w:t>]=</w:t>
      </w:r>
      <w:r w:rsidR="006038B4">
        <w:t>[9.342067,5.121702]</w:t>
      </w:r>
    </w:p>
    <w:p w:rsidR="007F44B5" w:rsidRPr="00663151" w:rsidRDefault="007F44B5" w:rsidP="007F44B5">
      <w:pPr>
        <w:spacing w:before="192" w:after="192"/>
        <w:ind w:firstLine="480"/>
        <w:rPr>
          <w:rFonts w:hint="eastAsia"/>
        </w:rPr>
      </w:pPr>
      <w:r>
        <w:rPr>
          <w:rFonts w:hint="eastAsia"/>
        </w:rPr>
        <w:t>v</w:t>
      </w:r>
      <w:r>
        <w:rPr>
          <w:vertAlign w:val="subscript"/>
        </w:rPr>
        <w:t>8</w:t>
      </w:r>
      <w:r>
        <w:t>=[x</w:t>
      </w:r>
      <w:r w:rsidRPr="007F44B5">
        <w:rPr>
          <w:vertAlign w:val="subscript"/>
        </w:rPr>
        <w:t>1</w:t>
      </w:r>
      <w:r>
        <w:t>,x</w:t>
      </w:r>
      <w:r w:rsidRPr="007F44B5">
        <w:rPr>
          <w:vertAlign w:val="subscript"/>
        </w:rPr>
        <w:t>2</w:t>
      </w:r>
      <w:r>
        <w:t>]=</w:t>
      </w:r>
      <w:r w:rsidR="006038B4">
        <w:t>[-0.330256,4.694977]</w:t>
      </w:r>
    </w:p>
    <w:p w:rsidR="007F44B5" w:rsidRPr="00663151" w:rsidRDefault="007F44B5" w:rsidP="007F44B5">
      <w:pPr>
        <w:spacing w:before="192" w:after="192"/>
        <w:ind w:firstLine="480"/>
        <w:rPr>
          <w:rFonts w:hint="eastAsia"/>
        </w:rPr>
      </w:pPr>
      <w:r>
        <w:rPr>
          <w:rFonts w:hint="eastAsia"/>
        </w:rPr>
        <w:t>v</w:t>
      </w:r>
      <w:r>
        <w:rPr>
          <w:vertAlign w:val="subscript"/>
        </w:rPr>
        <w:t>9</w:t>
      </w:r>
      <w:r>
        <w:t>=[x</w:t>
      </w:r>
      <w:r w:rsidRPr="007F44B5">
        <w:rPr>
          <w:vertAlign w:val="subscript"/>
        </w:rPr>
        <w:t>1</w:t>
      </w:r>
      <w:r>
        <w:t>,x</w:t>
      </w:r>
      <w:r w:rsidRPr="007F44B5">
        <w:rPr>
          <w:vertAlign w:val="subscript"/>
        </w:rPr>
        <w:t>2</w:t>
      </w:r>
      <w:r>
        <w:t>]=</w:t>
      </w:r>
      <w:r w:rsidR="006038B4">
        <w:t>[11.671267,4.873501]</w:t>
      </w:r>
    </w:p>
    <w:p w:rsidR="007F44B5" w:rsidRPr="00663151" w:rsidRDefault="007F44B5" w:rsidP="007F44B5">
      <w:pPr>
        <w:spacing w:before="192" w:after="192"/>
        <w:ind w:firstLine="480"/>
        <w:rPr>
          <w:rFonts w:hint="eastAsia"/>
        </w:rPr>
      </w:pPr>
      <w:r>
        <w:rPr>
          <w:rFonts w:hint="eastAsia"/>
        </w:rPr>
        <w:t>v</w:t>
      </w:r>
      <w:r w:rsidRPr="007F44B5">
        <w:rPr>
          <w:vertAlign w:val="subscript"/>
        </w:rPr>
        <w:t>1</w:t>
      </w:r>
      <w:r>
        <w:rPr>
          <w:vertAlign w:val="subscript"/>
        </w:rPr>
        <w:t>0</w:t>
      </w:r>
      <w:r>
        <w:t>=[x</w:t>
      </w:r>
      <w:r w:rsidRPr="007F44B5">
        <w:rPr>
          <w:vertAlign w:val="subscript"/>
        </w:rPr>
        <w:t>1</w:t>
      </w:r>
      <w:r>
        <w:t>,x</w:t>
      </w:r>
      <w:r w:rsidRPr="007F44B5">
        <w:rPr>
          <w:vertAlign w:val="subscript"/>
        </w:rPr>
        <w:t>2</w:t>
      </w:r>
      <w:r>
        <w:t>]=</w:t>
      </w:r>
      <w:r w:rsidR="006038B4">
        <w:t>[11.446273,4.171908]</w:t>
      </w:r>
    </w:p>
    <w:p w:rsidR="007F44B5" w:rsidRDefault="009963A4" w:rsidP="00372166">
      <w:pPr>
        <w:pStyle w:val="3"/>
      </w:pPr>
      <w:r>
        <w:rPr>
          <w:rFonts w:hint="eastAsia"/>
        </w:rPr>
        <w:t>评估</w:t>
      </w:r>
    </w:p>
    <w:p w:rsidR="009963A4" w:rsidRDefault="00587AE4" w:rsidP="009963A4">
      <w:pPr>
        <w:spacing w:before="192" w:after="192"/>
        <w:ind w:firstLine="480"/>
      </w:pPr>
      <w:r>
        <w:rPr>
          <w:rFonts w:hint="eastAsia"/>
        </w:rPr>
        <w:t>计算</w:t>
      </w:r>
      <w:r>
        <w:t>染色体适应度值的过程由以下三步构成</w:t>
      </w:r>
      <w:r>
        <w:rPr>
          <w:rFonts w:hint="eastAsia"/>
        </w:rPr>
        <w:t>：</w:t>
      </w:r>
    </w:p>
    <w:p w:rsidR="00587AE4" w:rsidRDefault="0034653D" w:rsidP="009963A4">
      <w:pPr>
        <w:spacing w:before="192" w:after="192"/>
        <w:ind w:firstLine="480"/>
      </w:pPr>
      <w:r>
        <w:rPr>
          <w:rFonts w:hint="eastAsia"/>
        </w:rPr>
        <w:t>Step</w:t>
      </w:r>
      <w:r>
        <w:t>1</w:t>
      </w:r>
      <w:r>
        <w:rPr>
          <w:rFonts w:hint="eastAsia"/>
        </w:rPr>
        <w:t>：将</w:t>
      </w:r>
      <w:r>
        <w:t>染色体</w:t>
      </w:r>
      <w:r>
        <w:rPr>
          <w:rFonts w:hint="eastAsia"/>
        </w:rPr>
        <w:t>的</w:t>
      </w:r>
      <w:r>
        <w:t>基因型转换为表现型，即将二进制串转换为十进制值</w:t>
      </w:r>
      <w:r>
        <w:rPr>
          <w:rFonts w:hint="eastAsia"/>
        </w:rPr>
        <w:t>：</w:t>
      </w:r>
      <w:r w:rsidR="00D5544A">
        <w:t>x</w:t>
      </w:r>
      <w:r w:rsidRPr="001D08B1">
        <w:rPr>
          <w:vertAlign w:val="superscript"/>
        </w:rPr>
        <w:t>k</w:t>
      </w:r>
      <w:r>
        <w:t>=(x</w:t>
      </w:r>
      <w:r w:rsidRPr="001D08B1">
        <w:rPr>
          <w:vertAlign w:val="subscript"/>
        </w:rPr>
        <w:t>1</w:t>
      </w:r>
      <w:r w:rsidRPr="001D08B1">
        <w:rPr>
          <w:vertAlign w:val="superscript"/>
        </w:rPr>
        <w:t>k</w:t>
      </w:r>
      <w:r>
        <w:t>,x</w:t>
      </w:r>
      <w:r w:rsidRPr="001D08B1">
        <w:rPr>
          <w:vertAlign w:val="subscript"/>
        </w:rPr>
        <w:t>2</w:t>
      </w:r>
      <w:r w:rsidRPr="001D08B1">
        <w:rPr>
          <w:vertAlign w:val="superscript"/>
        </w:rPr>
        <w:t>k</w:t>
      </w:r>
      <w:r>
        <w:t>),k=1,2,...,M</w:t>
      </w:r>
      <w:r w:rsidR="00962832">
        <w:rPr>
          <w:rFonts w:hint="eastAsia"/>
        </w:rPr>
        <w:t>。</w:t>
      </w:r>
    </w:p>
    <w:p w:rsidR="00962832" w:rsidRDefault="00962832" w:rsidP="009963A4">
      <w:pPr>
        <w:spacing w:before="192" w:after="192"/>
        <w:ind w:firstLine="480"/>
      </w:pPr>
      <w:r>
        <w:t>Step2</w:t>
      </w:r>
      <w:r>
        <w:rPr>
          <w:rFonts w:hint="eastAsia"/>
        </w:rPr>
        <w:t>：</w:t>
      </w:r>
      <w:r>
        <w:t>计算目标函数值</w:t>
      </w:r>
      <w:r>
        <w:t>f(</w:t>
      </w:r>
      <w:r w:rsidR="00D5544A">
        <w:t>x</w:t>
      </w:r>
      <w:r w:rsidRPr="00962832">
        <w:rPr>
          <w:vertAlign w:val="superscript"/>
        </w:rPr>
        <w:t>k</w:t>
      </w:r>
      <w:r>
        <w:t>)</w:t>
      </w:r>
      <w:r w:rsidR="002734BD">
        <w:rPr>
          <w:rFonts w:hint="eastAsia"/>
        </w:rPr>
        <w:t>。</w:t>
      </w:r>
    </w:p>
    <w:p w:rsidR="002734BD" w:rsidRDefault="002734BD" w:rsidP="009963A4">
      <w:pPr>
        <w:spacing w:before="192" w:after="192"/>
        <w:ind w:firstLine="480"/>
      </w:pPr>
      <w:r>
        <w:rPr>
          <w:rFonts w:hint="eastAsia"/>
        </w:rPr>
        <w:t>Step</w:t>
      </w:r>
      <w:r>
        <w:t>3</w:t>
      </w:r>
      <w:r>
        <w:rPr>
          <w:rFonts w:hint="eastAsia"/>
        </w:rPr>
        <w:t>：</w:t>
      </w:r>
      <w:r>
        <w:t>将目标哈数</w:t>
      </w:r>
      <w:r>
        <w:rPr>
          <w:rFonts w:hint="eastAsia"/>
        </w:rPr>
        <w:t>值</w:t>
      </w:r>
      <w:r>
        <w:t>转换为适应度值，对于最大化问题，可简单地取目标值为适应度值</w:t>
      </w:r>
      <w:r>
        <w:rPr>
          <w:rFonts w:hint="eastAsia"/>
        </w:rPr>
        <w:t>。</w:t>
      </w:r>
    </w:p>
    <w:p w:rsidR="00693E2D" w:rsidRDefault="00693E2D" w:rsidP="009963A4">
      <w:pPr>
        <w:spacing w:before="192" w:after="192"/>
        <w:ind w:firstLine="480"/>
      </w:pPr>
      <w:r>
        <w:rPr>
          <w:rFonts w:hint="eastAsia"/>
        </w:rPr>
        <w:t>以上</w:t>
      </w:r>
      <w:r>
        <w:t>初始种群中染色体的适应度值为</w:t>
      </w:r>
    </w:p>
    <w:p w:rsidR="00E9108B" w:rsidRDefault="00A54ECC" w:rsidP="00E9108B">
      <w:pPr>
        <w:spacing w:before="192" w:after="192"/>
        <w:ind w:firstLine="480"/>
      </w:pPr>
      <w:r>
        <w:t>eval(</w:t>
      </w:r>
      <w:r w:rsidR="00E9108B">
        <w:rPr>
          <w:rFonts w:hint="eastAsia"/>
        </w:rPr>
        <w:t>v</w:t>
      </w:r>
      <w:r w:rsidR="00E9108B" w:rsidRPr="007F44B5">
        <w:rPr>
          <w:vertAlign w:val="subscript"/>
        </w:rPr>
        <w:t>1</w:t>
      </w:r>
      <w:r w:rsidRPr="00A54ECC">
        <w:t>)</w:t>
      </w:r>
      <w:r w:rsidR="00E9108B">
        <w:t>=</w:t>
      </w:r>
      <w:r w:rsidR="00DC7D04">
        <w:t>f(</w:t>
      </w:r>
      <w:r w:rsidR="00E9108B">
        <w:t>-2.687969,5.361653</w:t>
      </w:r>
      <w:r w:rsidR="00DC7D04">
        <w:t>)=19.805119</w:t>
      </w:r>
    </w:p>
    <w:p w:rsidR="00E9108B" w:rsidRPr="00663151" w:rsidRDefault="00A54ECC" w:rsidP="00E9108B">
      <w:pPr>
        <w:spacing w:before="192" w:after="192"/>
        <w:ind w:firstLine="480"/>
        <w:rPr>
          <w:rFonts w:hint="eastAsia"/>
        </w:rPr>
      </w:pPr>
      <w:r>
        <w:t>eval(</w:t>
      </w:r>
      <w:r>
        <w:rPr>
          <w:rFonts w:hint="eastAsia"/>
        </w:rPr>
        <w:t>v</w:t>
      </w:r>
      <w:r w:rsidR="00156732">
        <w:rPr>
          <w:vertAlign w:val="subscript"/>
        </w:rPr>
        <w:t>2</w:t>
      </w:r>
      <w:r w:rsidRPr="00A54ECC">
        <w:t>)</w:t>
      </w:r>
      <w:r w:rsidR="00E9108B">
        <w:t>=</w:t>
      </w:r>
      <w:r w:rsidR="00DC7D04">
        <w:t>f(</w:t>
      </w:r>
      <w:r w:rsidR="00E9108B">
        <w:t>0.474101,4.170144</w:t>
      </w:r>
      <w:r w:rsidR="00A315AC">
        <w:t>)</w:t>
      </w:r>
      <w:r w:rsidR="004F14C9">
        <w:t>=</w:t>
      </w:r>
      <w:r w:rsidR="009E3A43">
        <w:t>17.370896</w:t>
      </w:r>
    </w:p>
    <w:p w:rsidR="00E9108B" w:rsidRPr="00663151" w:rsidRDefault="00A54ECC" w:rsidP="00E9108B">
      <w:pPr>
        <w:spacing w:before="192" w:after="192"/>
        <w:ind w:firstLine="480"/>
        <w:rPr>
          <w:rFonts w:hint="eastAsia"/>
        </w:rPr>
      </w:pPr>
      <w:r>
        <w:t>eval(</w:t>
      </w:r>
      <w:r>
        <w:rPr>
          <w:rFonts w:hint="eastAsia"/>
        </w:rPr>
        <w:t>v</w:t>
      </w:r>
      <w:r w:rsidR="00156732">
        <w:rPr>
          <w:vertAlign w:val="subscript"/>
        </w:rPr>
        <w:t>3</w:t>
      </w:r>
      <w:r w:rsidRPr="00A54ECC">
        <w:t>)</w:t>
      </w:r>
      <w:r w:rsidR="00E9108B">
        <w:t>=</w:t>
      </w:r>
      <w:r w:rsidR="00DC7D04">
        <w:t>f(</w:t>
      </w:r>
      <w:r w:rsidR="00E9108B">
        <w:t>10.419457,4.661461</w:t>
      </w:r>
      <w:r w:rsidR="00A315AC">
        <w:t>)</w:t>
      </w:r>
      <w:r w:rsidR="004F14C9">
        <w:t>=</w:t>
      </w:r>
      <w:r w:rsidR="009E3A43">
        <w:t>9.590546</w:t>
      </w:r>
    </w:p>
    <w:p w:rsidR="00E9108B" w:rsidRPr="00663151" w:rsidRDefault="00A315AC" w:rsidP="00E9108B">
      <w:pPr>
        <w:spacing w:before="192" w:after="192"/>
        <w:ind w:firstLine="480"/>
        <w:rPr>
          <w:rFonts w:hint="eastAsia"/>
        </w:rPr>
      </w:pPr>
      <w:r>
        <w:t>eval(</w:t>
      </w:r>
      <w:r>
        <w:rPr>
          <w:rFonts w:hint="eastAsia"/>
        </w:rPr>
        <w:t>v</w:t>
      </w:r>
      <w:r w:rsidR="00156732">
        <w:rPr>
          <w:vertAlign w:val="subscript"/>
        </w:rPr>
        <w:t>4</w:t>
      </w:r>
      <w:r w:rsidRPr="00A54ECC">
        <w:t>)</w:t>
      </w:r>
      <w:r w:rsidR="00E9108B">
        <w:t>=</w:t>
      </w:r>
      <w:r w:rsidR="00DC7D04">
        <w:t>f(</w:t>
      </w:r>
      <w:r w:rsidR="00E9108B">
        <w:t>6.159951,4.109598</w:t>
      </w:r>
      <w:r>
        <w:t>)</w:t>
      </w:r>
      <w:r w:rsidR="004F14C9">
        <w:t>=</w:t>
      </w:r>
      <w:r w:rsidR="009E3A43">
        <w:t>29.406122</w:t>
      </w:r>
    </w:p>
    <w:p w:rsidR="00E9108B" w:rsidRDefault="00A54ECC" w:rsidP="00E9108B">
      <w:pPr>
        <w:spacing w:before="192" w:after="192"/>
        <w:ind w:firstLine="480"/>
        <w:rPr>
          <w:rFonts w:hint="eastAsia"/>
        </w:rPr>
      </w:pPr>
      <w:r>
        <w:t>eval(</w:t>
      </w:r>
      <w:r>
        <w:rPr>
          <w:rFonts w:hint="eastAsia"/>
        </w:rPr>
        <w:t>v</w:t>
      </w:r>
      <w:r w:rsidR="00156732">
        <w:rPr>
          <w:vertAlign w:val="subscript"/>
        </w:rPr>
        <w:t>5</w:t>
      </w:r>
      <w:r w:rsidRPr="00A54ECC">
        <w:t>)</w:t>
      </w:r>
      <w:r w:rsidR="00E9108B">
        <w:t>=</w:t>
      </w:r>
      <w:r w:rsidR="00DC7D04">
        <w:t>f(</w:t>
      </w:r>
      <w:r w:rsidR="00E9108B">
        <w:t>-2.301286,4.455282</w:t>
      </w:r>
      <w:r w:rsidR="00A315AC">
        <w:t>)</w:t>
      </w:r>
      <w:r w:rsidR="004F14C9">
        <w:t>=</w:t>
      </w:r>
      <w:r w:rsidR="009E3A43">
        <w:t>15.686091</w:t>
      </w:r>
    </w:p>
    <w:p w:rsidR="00E9108B" w:rsidRDefault="00A54ECC" w:rsidP="00E9108B">
      <w:pPr>
        <w:spacing w:before="192" w:after="192"/>
        <w:ind w:firstLine="480"/>
        <w:rPr>
          <w:rFonts w:hint="eastAsia"/>
        </w:rPr>
      </w:pPr>
      <w:r>
        <w:t>eval(</w:t>
      </w:r>
      <w:r>
        <w:rPr>
          <w:rFonts w:hint="eastAsia"/>
        </w:rPr>
        <w:t>v</w:t>
      </w:r>
      <w:r w:rsidR="00156732">
        <w:rPr>
          <w:vertAlign w:val="subscript"/>
        </w:rPr>
        <w:t>6</w:t>
      </w:r>
      <w:r w:rsidRPr="00A54ECC">
        <w:t>)</w:t>
      </w:r>
      <w:r w:rsidR="00E9108B">
        <w:t>=</w:t>
      </w:r>
      <w:r w:rsidR="00DC7D04">
        <w:t>f(</w:t>
      </w:r>
      <w:r w:rsidR="00E9108B">
        <w:t>[11.788.84,4.174346</w:t>
      </w:r>
      <w:r w:rsidR="00A70262">
        <w:t>)</w:t>
      </w:r>
      <w:r w:rsidR="004F14C9">
        <w:t>=</w:t>
      </w:r>
      <w:r w:rsidR="009E3A43">
        <w:t>11.90541</w:t>
      </w:r>
    </w:p>
    <w:p w:rsidR="00E9108B" w:rsidRPr="00663151" w:rsidRDefault="00A54ECC" w:rsidP="00E9108B">
      <w:pPr>
        <w:spacing w:before="192" w:after="192"/>
        <w:ind w:firstLine="480"/>
        <w:rPr>
          <w:rFonts w:hint="eastAsia"/>
        </w:rPr>
      </w:pPr>
      <w:r>
        <w:t>eval(</w:t>
      </w:r>
      <w:r>
        <w:rPr>
          <w:rFonts w:hint="eastAsia"/>
        </w:rPr>
        <w:t>v</w:t>
      </w:r>
      <w:r w:rsidR="00156732">
        <w:rPr>
          <w:vertAlign w:val="subscript"/>
        </w:rPr>
        <w:t>7</w:t>
      </w:r>
      <w:r w:rsidRPr="00A54ECC">
        <w:t>)</w:t>
      </w:r>
      <w:r w:rsidR="00E9108B">
        <w:t>=</w:t>
      </w:r>
      <w:r w:rsidR="00DC7D04">
        <w:t>f(</w:t>
      </w:r>
      <w:r w:rsidR="00E9108B">
        <w:t>9.342067,5.121702</w:t>
      </w:r>
      <w:r w:rsidR="00A315AC">
        <w:t>)</w:t>
      </w:r>
      <w:r w:rsidR="004F14C9">
        <w:t>=</w:t>
      </w:r>
      <w:r w:rsidR="009E3A43">
        <w:t>17.958717</w:t>
      </w:r>
    </w:p>
    <w:p w:rsidR="00E9108B" w:rsidRPr="00663151" w:rsidRDefault="00A54ECC" w:rsidP="00E9108B">
      <w:pPr>
        <w:spacing w:before="192" w:after="192"/>
        <w:ind w:firstLine="480"/>
        <w:rPr>
          <w:rFonts w:hint="eastAsia"/>
        </w:rPr>
      </w:pPr>
      <w:r>
        <w:t>eval(</w:t>
      </w:r>
      <w:r>
        <w:rPr>
          <w:rFonts w:hint="eastAsia"/>
        </w:rPr>
        <w:t>v</w:t>
      </w:r>
      <w:r w:rsidR="00156732">
        <w:rPr>
          <w:vertAlign w:val="subscript"/>
        </w:rPr>
        <w:t>8</w:t>
      </w:r>
      <w:r w:rsidRPr="00A54ECC">
        <w:t>)</w:t>
      </w:r>
      <w:r w:rsidR="00E9108B">
        <w:t>=</w:t>
      </w:r>
      <w:r w:rsidR="00DC7D04">
        <w:t>f(</w:t>
      </w:r>
      <w:r w:rsidR="00E9108B">
        <w:t>-0.330256,4.694977</w:t>
      </w:r>
      <w:r w:rsidR="00A70262">
        <w:rPr>
          <w:rFonts w:hint="eastAsia"/>
        </w:rPr>
        <w:t>)</w:t>
      </w:r>
      <w:r w:rsidR="004F14C9">
        <w:t>=</w:t>
      </w:r>
      <w:r w:rsidR="009E3A43">
        <w:t>19.763190</w:t>
      </w:r>
    </w:p>
    <w:p w:rsidR="00E9108B" w:rsidRPr="00663151" w:rsidRDefault="00A54ECC" w:rsidP="00E9108B">
      <w:pPr>
        <w:spacing w:before="192" w:after="192"/>
        <w:ind w:firstLine="480"/>
        <w:rPr>
          <w:rFonts w:hint="eastAsia"/>
        </w:rPr>
      </w:pPr>
      <w:r>
        <w:t>eval(</w:t>
      </w:r>
      <w:r>
        <w:rPr>
          <w:rFonts w:hint="eastAsia"/>
        </w:rPr>
        <w:t>v</w:t>
      </w:r>
      <w:r w:rsidR="00156732">
        <w:rPr>
          <w:vertAlign w:val="subscript"/>
        </w:rPr>
        <w:t>9</w:t>
      </w:r>
      <w:r w:rsidRPr="00A54ECC">
        <w:t>)</w:t>
      </w:r>
      <w:r w:rsidR="00E9108B">
        <w:t>=</w:t>
      </w:r>
      <w:r w:rsidR="00DC7D04">
        <w:t>f(</w:t>
      </w:r>
      <w:r w:rsidR="00E9108B">
        <w:t>11.671267,4.873501</w:t>
      </w:r>
      <w:r w:rsidR="00A70262">
        <w:rPr>
          <w:rFonts w:hint="eastAsia"/>
        </w:rPr>
        <w:t>)</w:t>
      </w:r>
      <w:r w:rsidR="004F14C9">
        <w:t>=</w:t>
      </w:r>
      <w:r w:rsidR="009E3A43">
        <w:t>26.401669</w:t>
      </w:r>
    </w:p>
    <w:p w:rsidR="00693E2D" w:rsidRDefault="00A54ECC" w:rsidP="00E9108B">
      <w:pPr>
        <w:spacing w:before="192" w:after="192"/>
        <w:ind w:firstLine="480"/>
      </w:pPr>
      <w:r>
        <w:t>eval(</w:t>
      </w:r>
      <w:r>
        <w:rPr>
          <w:rFonts w:hint="eastAsia"/>
        </w:rPr>
        <w:t>v</w:t>
      </w:r>
      <w:r w:rsidR="00156732">
        <w:rPr>
          <w:vertAlign w:val="subscript"/>
        </w:rPr>
        <w:t>10</w:t>
      </w:r>
      <w:r w:rsidRPr="00A54ECC">
        <w:t>)</w:t>
      </w:r>
      <w:r w:rsidR="00E9108B">
        <w:t>=</w:t>
      </w:r>
      <w:r w:rsidR="00DC7D04">
        <w:t>f(</w:t>
      </w:r>
      <w:r w:rsidR="00E9108B">
        <w:t>11.446273,4.171908</w:t>
      </w:r>
      <w:r w:rsidR="00A70262">
        <w:rPr>
          <w:rFonts w:hint="eastAsia"/>
        </w:rPr>
        <w:t>)</w:t>
      </w:r>
      <w:r w:rsidR="004F14C9">
        <w:t>=</w:t>
      </w:r>
      <w:r w:rsidR="009E3A43">
        <w:t>10.252480</w:t>
      </w:r>
    </w:p>
    <w:p w:rsidR="00156732" w:rsidRDefault="00156732" w:rsidP="00E9108B">
      <w:pPr>
        <w:spacing w:before="192" w:after="192"/>
        <w:ind w:firstLine="480"/>
      </w:pPr>
      <w:r>
        <w:rPr>
          <w:rFonts w:hint="eastAsia"/>
        </w:rPr>
        <w:t>显然</w:t>
      </w:r>
      <w:r>
        <w:t>，染色体</w:t>
      </w:r>
      <w:r>
        <w:t>v</w:t>
      </w:r>
      <w:r w:rsidRPr="00AF48E2">
        <w:rPr>
          <w:vertAlign w:val="subscript"/>
        </w:rPr>
        <w:t>4</w:t>
      </w:r>
      <w:r w:rsidR="008822EB">
        <w:rPr>
          <w:rFonts w:hint="eastAsia"/>
        </w:rPr>
        <w:t>是</w:t>
      </w:r>
      <w:r w:rsidR="008822EB">
        <w:t>最好的，</w:t>
      </w:r>
      <w:r w:rsidR="008822EB">
        <w:rPr>
          <w:rFonts w:hint="eastAsia"/>
        </w:rPr>
        <w:t>而</w:t>
      </w:r>
      <w:r w:rsidR="008822EB">
        <w:t>染色体</w:t>
      </w:r>
      <w:r w:rsidR="008822EB">
        <w:t>v</w:t>
      </w:r>
      <w:r w:rsidR="008822EB" w:rsidRPr="00AF48E2">
        <w:rPr>
          <w:vertAlign w:val="subscript"/>
        </w:rPr>
        <w:t>3</w:t>
      </w:r>
      <w:r w:rsidR="008822EB">
        <w:rPr>
          <w:rFonts w:hint="eastAsia"/>
        </w:rPr>
        <w:t>是</w:t>
      </w:r>
      <w:r w:rsidR="008822EB">
        <w:t>最差的。</w:t>
      </w:r>
    </w:p>
    <w:p w:rsidR="00462CC2" w:rsidRDefault="00462CC2" w:rsidP="00372166">
      <w:pPr>
        <w:pStyle w:val="3"/>
      </w:pPr>
      <w:r>
        <w:rPr>
          <w:rFonts w:hint="eastAsia"/>
        </w:rPr>
        <w:lastRenderedPageBreak/>
        <w:t>选择</w:t>
      </w:r>
    </w:p>
    <w:p w:rsidR="00462CC2" w:rsidRDefault="00202777" w:rsidP="00462CC2">
      <w:pPr>
        <w:spacing w:before="192" w:after="192"/>
        <w:ind w:firstLine="480"/>
      </w:pPr>
      <w:r>
        <w:rPr>
          <w:rFonts w:hint="eastAsia"/>
        </w:rPr>
        <w:t>大多数</w:t>
      </w:r>
      <w:r>
        <w:t>情况下采用轮盘赌法作为选择方法，它是一种正比选择策略，能够根据与适应度值成</w:t>
      </w:r>
      <w:r>
        <w:rPr>
          <w:rFonts w:hint="eastAsia"/>
        </w:rPr>
        <w:t>正比</w:t>
      </w:r>
      <w:r>
        <w:t>的概率选择新的种群。</w:t>
      </w:r>
      <w:r w:rsidR="00EE438F">
        <w:rPr>
          <w:rFonts w:hint="eastAsia"/>
        </w:rPr>
        <w:t>轮盘赌</w:t>
      </w:r>
      <w:r w:rsidR="00EE438F">
        <w:t>法由以下四步构成：</w:t>
      </w:r>
    </w:p>
    <w:p w:rsidR="00EE438F" w:rsidRDefault="00B9672D" w:rsidP="00462CC2">
      <w:pPr>
        <w:spacing w:before="192" w:after="192"/>
        <w:ind w:firstLine="480"/>
      </w:pPr>
      <w:r>
        <w:rPr>
          <w:rFonts w:hint="eastAsia"/>
        </w:rPr>
        <w:t>1</w:t>
      </w:r>
      <w:r>
        <w:rPr>
          <w:rFonts w:hint="eastAsia"/>
        </w:rPr>
        <w:t>．</w:t>
      </w:r>
      <w:r>
        <w:rPr>
          <w:rFonts w:hint="eastAsia"/>
        </w:rPr>
        <w:t xml:space="preserve"> </w:t>
      </w:r>
      <w:r>
        <w:rPr>
          <w:rFonts w:hint="eastAsia"/>
        </w:rPr>
        <w:t>对</w:t>
      </w:r>
      <w:r>
        <w:t>各个染色体</w:t>
      </w:r>
      <w:r>
        <w:t>v</w:t>
      </w:r>
      <w:r w:rsidRPr="00B9672D">
        <w:rPr>
          <w:vertAlign w:val="subscript"/>
        </w:rPr>
        <w:t>k</w:t>
      </w:r>
      <w:r>
        <w:t>计算适应度值</w:t>
      </w:r>
      <w:r>
        <w:t>eval(v</w:t>
      </w:r>
      <w:r w:rsidRPr="00B9672D">
        <w:rPr>
          <w:vertAlign w:val="subscript"/>
        </w:rPr>
        <w:t>k</w:t>
      </w:r>
      <w:r>
        <w:t>)</w:t>
      </w:r>
    </w:p>
    <w:p w:rsidR="00B9672D" w:rsidRDefault="00AD5995" w:rsidP="00AD5995">
      <w:pPr>
        <w:pStyle w:val="af5"/>
        <w:spacing w:before="192" w:after="192"/>
      </w:pPr>
      <w:r>
        <w:tab/>
      </w:r>
      <w:r w:rsidRPr="009421F7">
        <w:rPr>
          <w:position w:val="-14"/>
        </w:rPr>
        <w:object w:dxaOrig="3220" w:dyaOrig="400">
          <v:shape id="_x0000_i1034" type="#_x0000_t75" style="width:161pt;height:20pt" o:ole="">
            <v:imagedata r:id="rId20" o:title=""/>
          </v:shape>
          <o:OLEObject Type="Embed" ProgID="Equation.DSMT4" ShapeID="_x0000_i1034" DrawAspect="Content" ObjectID="_1636205616" r:id="rId21"/>
        </w:object>
      </w:r>
    </w:p>
    <w:p w:rsidR="00AD5995" w:rsidRDefault="00AD5995" w:rsidP="00AD5995">
      <w:pPr>
        <w:spacing w:before="192" w:after="192"/>
        <w:ind w:firstLine="480"/>
      </w:pPr>
      <w:r>
        <w:rPr>
          <w:rFonts w:hint="eastAsia"/>
        </w:rPr>
        <w:t xml:space="preserve">2. </w:t>
      </w:r>
      <w:r w:rsidR="00CB4A6D">
        <w:rPr>
          <w:rFonts w:hint="eastAsia"/>
        </w:rPr>
        <w:t>计算</w:t>
      </w:r>
      <w:r w:rsidR="00CB4A6D">
        <w:t>种群中所有染色体的适应度之和</w:t>
      </w:r>
    </w:p>
    <w:p w:rsidR="00CB4A6D" w:rsidRDefault="00E0725F" w:rsidP="00E0725F">
      <w:pPr>
        <w:pStyle w:val="af5"/>
        <w:spacing w:before="192" w:after="192"/>
      </w:pPr>
      <w:r>
        <w:tab/>
      </w:r>
      <w:r w:rsidRPr="009421F7">
        <w:rPr>
          <w:position w:val="-28"/>
        </w:rPr>
        <w:object w:dxaOrig="1600" w:dyaOrig="680">
          <v:shape id="_x0000_i1038" type="#_x0000_t75" style="width:80pt;height:34pt" o:ole="">
            <v:imagedata r:id="rId22" o:title=""/>
          </v:shape>
          <o:OLEObject Type="Embed" ProgID="Equation.DSMT4" ShapeID="_x0000_i1038" DrawAspect="Content" ObjectID="_1636205617" r:id="rId23"/>
        </w:object>
      </w:r>
    </w:p>
    <w:p w:rsidR="00E0725F" w:rsidRDefault="00E0725F" w:rsidP="00E0725F">
      <w:pPr>
        <w:spacing w:before="192" w:after="192"/>
        <w:ind w:firstLine="480"/>
      </w:pPr>
      <w:r>
        <w:rPr>
          <w:rFonts w:hint="eastAsia"/>
        </w:rPr>
        <w:t xml:space="preserve">3. </w:t>
      </w:r>
      <w:r w:rsidR="00FF4703">
        <w:rPr>
          <w:rFonts w:hint="eastAsia"/>
        </w:rPr>
        <w:t>对</w:t>
      </w:r>
      <w:r w:rsidR="00FF4703">
        <w:t>各染色体</w:t>
      </w:r>
      <w:r w:rsidR="00FF4703" w:rsidRPr="001B6950">
        <w:rPr>
          <w:rFonts w:hint="eastAsia"/>
          <w:b/>
        </w:rPr>
        <w:t>v</w:t>
      </w:r>
      <w:r w:rsidR="00FF4703" w:rsidRPr="001B6950">
        <w:rPr>
          <w:rFonts w:hint="eastAsia"/>
          <w:vertAlign w:val="subscript"/>
        </w:rPr>
        <w:t>k</w:t>
      </w:r>
      <w:r w:rsidR="00FF4703">
        <w:t>，计算选择概率</w:t>
      </w:r>
      <w:r w:rsidR="007D2BCA">
        <w:rPr>
          <w:rFonts w:hint="eastAsia"/>
        </w:rPr>
        <w:t>p</w:t>
      </w:r>
      <w:r w:rsidR="007D2BCA" w:rsidRPr="007D2BCA">
        <w:rPr>
          <w:rFonts w:hint="eastAsia"/>
          <w:vertAlign w:val="subscript"/>
        </w:rPr>
        <w:t>k</w:t>
      </w:r>
    </w:p>
    <w:p w:rsidR="00FF4703" w:rsidRDefault="006C2DC1" w:rsidP="006C2DC1">
      <w:pPr>
        <w:pStyle w:val="af5"/>
        <w:spacing w:before="192" w:after="192"/>
      </w:pPr>
      <w:r>
        <w:tab/>
      </w:r>
      <w:r w:rsidRPr="009421F7">
        <w:rPr>
          <w:position w:val="-24"/>
        </w:rPr>
        <w:object w:dxaOrig="2820" w:dyaOrig="620">
          <v:shape id="_x0000_i1040" type="#_x0000_t75" style="width:141pt;height:31pt" o:ole="">
            <v:imagedata r:id="rId24" o:title=""/>
          </v:shape>
          <o:OLEObject Type="Embed" ProgID="Equation.DSMT4" ShapeID="_x0000_i1040" DrawAspect="Content" ObjectID="_1636205618" r:id="rId25"/>
        </w:object>
      </w:r>
    </w:p>
    <w:p w:rsidR="006C2DC1" w:rsidRPr="001E7850" w:rsidRDefault="006C2DC1" w:rsidP="006C2DC1">
      <w:pPr>
        <w:spacing w:before="192" w:after="192"/>
        <w:ind w:firstLine="480"/>
        <w:rPr>
          <w:rFonts w:hint="eastAsia"/>
        </w:rPr>
      </w:pPr>
      <w:r>
        <w:rPr>
          <w:rFonts w:hint="eastAsia"/>
        </w:rPr>
        <w:t xml:space="preserve">4. </w:t>
      </w:r>
      <w:r w:rsidR="007D2BCA">
        <w:rPr>
          <w:rFonts w:hint="eastAsia"/>
        </w:rPr>
        <w:t>对</w:t>
      </w:r>
      <w:r w:rsidR="007D2BCA">
        <w:t>各染色体</w:t>
      </w:r>
      <w:r w:rsidR="007D2BCA" w:rsidRPr="001B6950">
        <w:rPr>
          <w:rFonts w:hint="eastAsia"/>
          <w:b/>
        </w:rPr>
        <w:t>v</w:t>
      </w:r>
      <w:r w:rsidR="007D2BCA" w:rsidRPr="001B6950">
        <w:rPr>
          <w:rFonts w:hint="eastAsia"/>
          <w:vertAlign w:val="subscript"/>
        </w:rPr>
        <w:t>k</w:t>
      </w:r>
      <w:r w:rsidR="007D2BCA">
        <w:t>，</w:t>
      </w:r>
      <w:r w:rsidR="007D2BCA">
        <w:rPr>
          <w:rFonts w:hint="eastAsia"/>
        </w:rPr>
        <w:t>计算</w:t>
      </w:r>
      <w:r w:rsidR="007D2BCA">
        <w:t>累积概率</w:t>
      </w:r>
      <w:r w:rsidR="007D2BCA">
        <w:rPr>
          <w:rFonts w:hint="eastAsia"/>
        </w:rPr>
        <w:t>q</w:t>
      </w:r>
      <w:r w:rsidR="007D2BCA" w:rsidRPr="007D2BCA">
        <w:rPr>
          <w:rFonts w:hint="eastAsia"/>
          <w:vertAlign w:val="subscript"/>
        </w:rPr>
        <w:t>k</w:t>
      </w:r>
      <w:r w:rsidR="001E7850">
        <w:rPr>
          <w:rFonts w:hint="eastAsia"/>
        </w:rPr>
        <w:t>（</w:t>
      </w:r>
      <w:r w:rsidR="001E7850" w:rsidRPr="00E82DE3">
        <w:rPr>
          <w:rFonts w:hint="eastAsia"/>
          <w:color w:val="FF0000"/>
          <w:sz w:val="18"/>
          <w:szCs w:val="18"/>
        </w:rPr>
        <w:t>想必</w:t>
      </w:r>
      <w:r w:rsidR="001E7850" w:rsidRPr="00E82DE3">
        <w:rPr>
          <w:color w:val="FF0000"/>
          <w:sz w:val="18"/>
          <w:szCs w:val="18"/>
        </w:rPr>
        <w:t>大家可能有点疑惑，这个地方都已经有了选择概率了但是为什么还要计算累积概率</w:t>
      </w:r>
      <w:r w:rsidR="00F575C6" w:rsidRPr="00E82DE3">
        <w:rPr>
          <w:rFonts w:hint="eastAsia"/>
          <w:color w:val="FF0000"/>
          <w:sz w:val="18"/>
          <w:szCs w:val="18"/>
        </w:rPr>
        <w:t>呢</w:t>
      </w:r>
      <w:r w:rsidR="001E7850" w:rsidRPr="00E82DE3">
        <w:rPr>
          <w:color w:val="FF0000"/>
          <w:sz w:val="18"/>
          <w:szCs w:val="18"/>
        </w:rPr>
        <w:t>，</w:t>
      </w:r>
      <w:r w:rsidR="00F575C6" w:rsidRPr="00E82DE3">
        <w:rPr>
          <w:rFonts w:hint="eastAsia"/>
          <w:color w:val="FF0000"/>
          <w:sz w:val="18"/>
          <w:szCs w:val="18"/>
        </w:rPr>
        <w:t>这是因为</w:t>
      </w:r>
      <w:r w:rsidR="00F575C6" w:rsidRPr="00E82DE3">
        <w:rPr>
          <w:color w:val="FF0000"/>
          <w:sz w:val="18"/>
          <w:szCs w:val="18"/>
        </w:rPr>
        <w:t>随机产生的随机数只能将</w:t>
      </w:r>
      <w:r w:rsidR="00F575C6" w:rsidRPr="00E82DE3">
        <w:rPr>
          <w:rFonts w:hint="eastAsia"/>
          <w:color w:val="FF0000"/>
          <w:sz w:val="18"/>
          <w:szCs w:val="18"/>
        </w:rPr>
        <w:t>[</w:t>
      </w:r>
      <w:r w:rsidR="00F575C6" w:rsidRPr="00E82DE3">
        <w:rPr>
          <w:color w:val="FF0000"/>
          <w:sz w:val="18"/>
          <w:szCs w:val="18"/>
        </w:rPr>
        <w:t>0,1</w:t>
      </w:r>
      <w:r w:rsidR="00F575C6" w:rsidRPr="00E82DE3">
        <w:rPr>
          <w:rFonts w:hint="eastAsia"/>
          <w:color w:val="FF0000"/>
          <w:sz w:val="18"/>
          <w:szCs w:val="18"/>
        </w:rPr>
        <w:t>]</w:t>
      </w:r>
      <w:r w:rsidR="00F575C6" w:rsidRPr="00E82DE3">
        <w:rPr>
          <w:rFonts w:hint="eastAsia"/>
          <w:color w:val="FF0000"/>
          <w:sz w:val="18"/>
          <w:szCs w:val="18"/>
        </w:rPr>
        <w:t>区间</w:t>
      </w:r>
      <w:r w:rsidR="00F575C6" w:rsidRPr="00E82DE3">
        <w:rPr>
          <w:color w:val="FF0000"/>
          <w:sz w:val="18"/>
          <w:szCs w:val="18"/>
        </w:rPr>
        <w:t>分割成两部分，所以当种群中有多个染色体时，</w:t>
      </w:r>
      <w:r w:rsidR="00A245A6" w:rsidRPr="00E82DE3">
        <w:rPr>
          <w:rFonts w:hint="eastAsia"/>
          <w:color w:val="FF0000"/>
          <w:sz w:val="18"/>
          <w:szCs w:val="18"/>
        </w:rPr>
        <w:t>必须通过</w:t>
      </w:r>
      <w:r w:rsidR="00A245A6" w:rsidRPr="00E82DE3">
        <w:rPr>
          <w:color w:val="FF0000"/>
          <w:sz w:val="18"/>
          <w:szCs w:val="18"/>
        </w:rPr>
        <w:t>随机数位于哪个区间确定选择</w:t>
      </w:r>
      <w:r w:rsidR="00A245A6" w:rsidRPr="00E82DE3">
        <w:rPr>
          <w:rFonts w:hint="eastAsia"/>
          <w:color w:val="FF0000"/>
          <w:sz w:val="18"/>
          <w:szCs w:val="18"/>
        </w:rPr>
        <w:t>对应</w:t>
      </w:r>
      <w:r w:rsidR="00A245A6" w:rsidRPr="00E82DE3">
        <w:rPr>
          <w:color w:val="FF0000"/>
          <w:sz w:val="18"/>
          <w:szCs w:val="18"/>
        </w:rPr>
        <w:t>的染色体，</w:t>
      </w:r>
      <w:r w:rsidR="0006443C" w:rsidRPr="00E82DE3">
        <w:rPr>
          <w:rFonts w:hint="eastAsia"/>
          <w:color w:val="FF0000"/>
          <w:sz w:val="18"/>
          <w:szCs w:val="18"/>
        </w:rPr>
        <w:t>此时这些</w:t>
      </w:r>
      <w:r w:rsidR="0006443C" w:rsidRPr="00E82DE3">
        <w:rPr>
          <w:color w:val="FF0000"/>
          <w:sz w:val="18"/>
          <w:szCs w:val="18"/>
        </w:rPr>
        <w:t>选择概率在数轴上就需要进行累加求和。</w:t>
      </w:r>
      <w:r w:rsidR="001E7850">
        <w:rPr>
          <w:rFonts w:hint="eastAsia"/>
        </w:rPr>
        <w:t>）</w:t>
      </w:r>
    </w:p>
    <w:p w:rsidR="007D2BCA" w:rsidRDefault="00DD3F94" w:rsidP="00DD3F94">
      <w:pPr>
        <w:pStyle w:val="af5"/>
        <w:spacing w:before="192" w:after="192"/>
      </w:pPr>
      <w:r>
        <w:tab/>
      </w:r>
      <w:r w:rsidRPr="009421F7">
        <w:rPr>
          <w:position w:val="-28"/>
        </w:rPr>
        <w:object w:dxaOrig="2640" w:dyaOrig="680">
          <v:shape id="_x0000_i1042" type="#_x0000_t75" style="width:132pt;height:34pt" o:ole="">
            <v:imagedata r:id="rId26" o:title=""/>
          </v:shape>
          <o:OLEObject Type="Embed" ProgID="Equation.DSMT4" ShapeID="_x0000_i1042" DrawAspect="Content" ObjectID="_1636205619" r:id="rId27"/>
        </w:object>
      </w:r>
    </w:p>
    <w:p w:rsidR="00DD3F94" w:rsidRDefault="00B64C66" w:rsidP="00DD3F94">
      <w:pPr>
        <w:spacing w:before="192" w:after="192"/>
        <w:ind w:firstLine="480"/>
      </w:pPr>
      <w:r>
        <w:rPr>
          <w:rFonts w:hint="eastAsia"/>
        </w:rPr>
        <w:t>选择</w:t>
      </w:r>
      <w:r>
        <w:t>过程就是旋转轮盘</w:t>
      </w:r>
      <w:r>
        <w:t>M</w:t>
      </w:r>
      <w:r>
        <w:t>次，</w:t>
      </w:r>
      <w:r>
        <w:rPr>
          <w:rFonts w:hint="eastAsia"/>
        </w:rPr>
        <w:t>每次</w:t>
      </w:r>
      <w:r>
        <w:t>按如下方式选出一个染色体来构造新的种群。</w:t>
      </w:r>
    </w:p>
    <w:p w:rsidR="00EC38C9" w:rsidRDefault="00EC38C9" w:rsidP="00DD3F94">
      <w:pPr>
        <w:spacing w:before="192" w:after="192"/>
        <w:ind w:firstLine="480"/>
      </w:pPr>
      <w:r>
        <w:rPr>
          <w:rFonts w:hint="eastAsia"/>
        </w:rPr>
        <w:t>Step</w:t>
      </w:r>
      <w:r>
        <w:t>1</w:t>
      </w:r>
      <w:r>
        <w:rPr>
          <w:rFonts w:hint="eastAsia"/>
        </w:rPr>
        <w:t>：</w:t>
      </w:r>
      <w:r>
        <w:t>在</w:t>
      </w:r>
      <w:r>
        <w:t>[0,1]</w:t>
      </w:r>
      <w:r>
        <w:rPr>
          <w:rFonts w:hint="eastAsia"/>
        </w:rPr>
        <w:t>区间</w:t>
      </w:r>
      <w:r>
        <w:t>内产生一个均匀分布的伪随机数</w:t>
      </w:r>
      <w:r>
        <w:t>r</w:t>
      </w:r>
      <w:r>
        <w:t>。</w:t>
      </w:r>
    </w:p>
    <w:p w:rsidR="00EC38C9" w:rsidRDefault="00EC38C9" w:rsidP="00DD3F94">
      <w:pPr>
        <w:spacing w:before="192" w:after="192"/>
        <w:ind w:firstLine="480"/>
      </w:pPr>
      <w:r>
        <w:t>Step2</w:t>
      </w:r>
      <w:r>
        <w:rPr>
          <w:rFonts w:hint="eastAsia"/>
        </w:rPr>
        <w:t>：</w:t>
      </w:r>
      <w:r>
        <w:t>若</w:t>
      </w:r>
      <w:r>
        <w:rPr>
          <w:rFonts w:hint="eastAsia"/>
        </w:rPr>
        <w:t>r</w:t>
      </w:r>
      <w:r>
        <w:t>≤q</w:t>
      </w:r>
      <w:r w:rsidRPr="00EC38C9">
        <w:rPr>
          <w:vertAlign w:val="subscript"/>
        </w:rPr>
        <w:t>1</w:t>
      </w:r>
      <w:r>
        <w:rPr>
          <w:rFonts w:hint="eastAsia"/>
        </w:rPr>
        <w:t>，</w:t>
      </w:r>
      <w:r>
        <w:t>则选</w:t>
      </w:r>
      <w:r w:rsidR="001B08FA">
        <w:rPr>
          <w:rFonts w:hint="eastAsia"/>
        </w:rPr>
        <w:t>第一个</w:t>
      </w:r>
      <w:r w:rsidR="001B08FA">
        <w:t>染色体</w:t>
      </w:r>
      <w:r w:rsidR="001B08FA">
        <w:t>v</w:t>
      </w:r>
      <w:r w:rsidR="001B08FA" w:rsidRPr="001B08FA">
        <w:rPr>
          <w:vertAlign w:val="subscript"/>
        </w:rPr>
        <w:t>1</w:t>
      </w:r>
      <w:r w:rsidR="001B08FA">
        <w:rPr>
          <w:rFonts w:hint="eastAsia"/>
        </w:rPr>
        <w:t>，否则</w:t>
      </w:r>
      <w:r w:rsidR="002B21B3">
        <w:rPr>
          <w:rFonts w:hint="eastAsia"/>
        </w:rPr>
        <w:t>，</w:t>
      </w:r>
      <w:r w:rsidR="002B21B3">
        <w:t>选择第</w:t>
      </w:r>
      <w:r w:rsidR="002B21B3">
        <w:t>k</w:t>
      </w:r>
      <w:r w:rsidR="002B21B3">
        <w:t>个染色体</w:t>
      </w:r>
      <w:r w:rsidR="002B21B3">
        <w:rPr>
          <w:rFonts w:hint="eastAsia"/>
        </w:rPr>
        <w:t>v</w:t>
      </w:r>
      <w:r w:rsidR="002B21B3" w:rsidRPr="002B21B3">
        <w:rPr>
          <w:rFonts w:hint="eastAsia"/>
          <w:vertAlign w:val="subscript"/>
        </w:rPr>
        <w:t>k</w:t>
      </w:r>
      <w:r w:rsidR="002B21B3">
        <w:t>（</w:t>
      </w:r>
      <w:r w:rsidR="002B21B3">
        <w:rPr>
          <w:rFonts w:hint="eastAsia"/>
        </w:rPr>
        <w:t>2</w:t>
      </w:r>
      <w:r w:rsidR="002B21B3">
        <w:t>≤k≤M</w:t>
      </w:r>
      <w:r w:rsidR="002B21B3">
        <w:t>）</w:t>
      </w:r>
      <w:r w:rsidR="003B105A">
        <w:rPr>
          <w:rFonts w:hint="eastAsia"/>
        </w:rPr>
        <w:t>，</w:t>
      </w:r>
      <w:r w:rsidR="003B105A">
        <w:t>使得</w:t>
      </w:r>
      <w:r w:rsidR="004D16B7">
        <w:t>q</w:t>
      </w:r>
      <w:r w:rsidR="004D16B7" w:rsidRPr="003B105A">
        <w:rPr>
          <w:vertAlign w:val="subscript"/>
        </w:rPr>
        <w:t>k-1</w:t>
      </w:r>
      <w:r w:rsidR="004D16B7">
        <w:t>&lt;r≤q</w:t>
      </w:r>
      <w:r w:rsidR="004D16B7" w:rsidRPr="00722427">
        <w:rPr>
          <w:vertAlign w:val="subscript"/>
        </w:rPr>
        <w:t>k</w:t>
      </w:r>
      <w:r w:rsidR="00F53880">
        <w:rPr>
          <w:rFonts w:hint="eastAsia"/>
        </w:rPr>
        <w:t>成立</w:t>
      </w:r>
      <w:r w:rsidR="00F53880">
        <w:t>。</w:t>
      </w:r>
    </w:p>
    <w:p w:rsidR="003D1AD6" w:rsidRDefault="003D1AD6" w:rsidP="00DD3F94">
      <w:pPr>
        <w:spacing w:before="192" w:after="192"/>
        <w:ind w:firstLine="480"/>
      </w:pPr>
      <w:r>
        <w:rPr>
          <w:rFonts w:hint="eastAsia"/>
        </w:rPr>
        <w:t>案例</w:t>
      </w:r>
      <w:r>
        <w:t>中，种群的适应度值</w:t>
      </w:r>
      <w:r>
        <w:rPr>
          <w:rFonts w:hint="eastAsia"/>
        </w:rPr>
        <w:t>和</w:t>
      </w:r>
      <w:r>
        <w:t>F</w:t>
      </w:r>
      <w:r>
        <w:rPr>
          <w:rFonts w:hint="eastAsia"/>
        </w:rPr>
        <w:t>为</w:t>
      </w:r>
      <w:r>
        <w:rPr>
          <w:rFonts w:hint="eastAsia"/>
        </w:rPr>
        <w:t>178.135372</w:t>
      </w:r>
      <w:r>
        <w:rPr>
          <w:rFonts w:hint="eastAsia"/>
        </w:rPr>
        <w:t>。</w:t>
      </w:r>
    </w:p>
    <w:p w:rsidR="00BD0408" w:rsidRDefault="00BD0408" w:rsidP="00DD3F94">
      <w:pPr>
        <w:spacing w:before="192" w:after="192"/>
        <w:ind w:firstLine="480"/>
      </w:pPr>
      <w:r>
        <w:rPr>
          <w:rFonts w:hint="eastAsia"/>
        </w:rPr>
        <w:t>各</w:t>
      </w:r>
      <w:r>
        <w:t>染色体</w:t>
      </w:r>
      <w:r>
        <w:t>v</w:t>
      </w:r>
      <w:r w:rsidRPr="00BD0408">
        <w:rPr>
          <w:vertAlign w:val="subscript"/>
        </w:rPr>
        <w:t>k</w:t>
      </w:r>
      <w:r>
        <w:t>（</w:t>
      </w:r>
      <w:r>
        <w:rPr>
          <w:rFonts w:hint="eastAsia"/>
        </w:rPr>
        <w:t>k</w:t>
      </w:r>
      <w:r>
        <w:t>=1</w:t>
      </w:r>
      <w:r>
        <w:rPr>
          <w:rFonts w:hint="eastAsia"/>
        </w:rPr>
        <w:t>,2,...,10</w:t>
      </w:r>
      <w:r>
        <w:t>）</w:t>
      </w:r>
      <w:r w:rsidR="006A5AD6">
        <w:rPr>
          <w:rFonts w:hint="eastAsia"/>
        </w:rPr>
        <w:t>的</w:t>
      </w:r>
      <w:r w:rsidR="006A5AD6">
        <w:t>选择概率</w:t>
      </w:r>
      <w:r w:rsidR="006A5AD6">
        <w:t>p</w:t>
      </w:r>
      <w:r w:rsidR="006A5AD6" w:rsidRPr="006A5AD6">
        <w:rPr>
          <w:vertAlign w:val="subscript"/>
        </w:rPr>
        <w:t>k</w:t>
      </w:r>
      <w:r w:rsidR="006A5AD6">
        <w:t>为</w:t>
      </w:r>
    </w:p>
    <w:p w:rsidR="00E939D0" w:rsidRDefault="00E939D0" w:rsidP="00E939D0">
      <w:pPr>
        <w:spacing w:before="192" w:after="192"/>
        <w:ind w:firstLine="480"/>
      </w:pPr>
      <w:r>
        <w:rPr>
          <w:rFonts w:hint="eastAsia"/>
        </w:rPr>
        <w:t>p</w:t>
      </w:r>
      <w:r w:rsidRPr="00E939D0">
        <w:rPr>
          <w:vertAlign w:val="subscript"/>
        </w:rPr>
        <w:t>1</w:t>
      </w:r>
      <w:r>
        <w:t>=</w:t>
      </w:r>
      <w:r w:rsidR="0037006D">
        <w:t>0.111180</w:t>
      </w:r>
      <w:r w:rsidR="0037006D">
        <w:rPr>
          <w:rFonts w:hint="eastAsia"/>
        </w:rPr>
        <w:t>，</w:t>
      </w:r>
      <w:r w:rsidR="0037006D">
        <w:rPr>
          <w:rFonts w:hint="eastAsia"/>
        </w:rPr>
        <w:t>p</w:t>
      </w:r>
      <w:r w:rsidR="0037006D">
        <w:rPr>
          <w:vertAlign w:val="subscript"/>
        </w:rPr>
        <w:t>2</w:t>
      </w:r>
      <w:r w:rsidR="0037006D">
        <w:t>=0.097515</w:t>
      </w:r>
      <w:r w:rsidR="0037006D">
        <w:rPr>
          <w:rFonts w:hint="eastAsia"/>
        </w:rPr>
        <w:t>，</w:t>
      </w:r>
      <w:r w:rsidR="0037006D">
        <w:rPr>
          <w:rFonts w:hint="eastAsia"/>
        </w:rPr>
        <w:t>p</w:t>
      </w:r>
      <w:r w:rsidR="0037006D">
        <w:rPr>
          <w:vertAlign w:val="subscript"/>
        </w:rPr>
        <w:t>3</w:t>
      </w:r>
      <w:r w:rsidR="0037006D">
        <w:t>=0.053839</w:t>
      </w:r>
      <w:r w:rsidR="0037006D">
        <w:rPr>
          <w:rFonts w:hint="eastAsia"/>
        </w:rPr>
        <w:t>，</w:t>
      </w:r>
      <w:r w:rsidR="0037006D">
        <w:rPr>
          <w:rFonts w:hint="eastAsia"/>
        </w:rPr>
        <w:t>p</w:t>
      </w:r>
      <w:r w:rsidR="0037006D">
        <w:rPr>
          <w:vertAlign w:val="subscript"/>
        </w:rPr>
        <w:t>4</w:t>
      </w:r>
      <w:r w:rsidR="0037006D">
        <w:t>=0.165077</w:t>
      </w:r>
      <w:r w:rsidR="0037006D">
        <w:rPr>
          <w:rFonts w:hint="eastAsia"/>
        </w:rPr>
        <w:t>，</w:t>
      </w:r>
      <w:r w:rsidR="0037006D">
        <w:rPr>
          <w:rFonts w:hint="eastAsia"/>
        </w:rPr>
        <w:t>p</w:t>
      </w:r>
      <w:r w:rsidR="0037006D">
        <w:rPr>
          <w:vertAlign w:val="subscript"/>
        </w:rPr>
        <w:t>5</w:t>
      </w:r>
      <w:r w:rsidR="0037006D">
        <w:t>=0.088057</w:t>
      </w:r>
      <w:r w:rsidR="0037006D">
        <w:rPr>
          <w:rFonts w:hint="eastAsia"/>
        </w:rPr>
        <w:t>，</w:t>
      </w:r>
      <w:r w:rsidR="0037006D">
        <w:rPr>
          <w:rFonts w:hint="eastAsia"/>
        </w:rPr>
        <w:t>p</w:t>
      </w:r>
      <w:r w:rsidR="0037006D">
        <w:rPr>
          <w:vertAlign w:val="subscript"/>
        </w:rPr>
        <w:t>6</w:t>
      </w:r>
      <w:r w:rsidR="0037006D">
        <w:t>=0.066806</w:t>
      </w:r>
      <w:r w:rsidR="0037006D">
        <w:rPr>
          <w:rFonts w:hint="eastAsia"/>
        </w:rPr>
        <w:t>，</w:t>
      </w:r>
      <w:r w:rsidR="0037006D">
        <w:rPr>
          <w:rFonts w:hint="eastAsia"/>
        </w:rPr>
        <w:t>p</w:t>
      </w:r>
      <w:r w:rsidR="0037006D">
        <w:rPr>
          <w:vertAlign w:val="subscript"/>
        </w:rPr>
        <w:t>7</w:t>
      </w:r>
      <w:r w:rsidR="0037006D">
        <w:t>=0.100815</w:t>
      </w:r>
      <w:r w:rsidR="0037006D">
        <w:rPr>
          <w:rFonts w:hint="eastAsia"/>
        </w:rPr>
        <w:t>，</w:t>
      </w:r>
      <w:r w:rsidR="0037006D">
        <w:rPr>
          <w:rFonts w:hint="eastAsia"/>
        </w:rPr>
        <w:t>p</w:t>
      </w:r>
      <w:r w:rsidR="0037006D">
        <w:rPr>
          <w:vertAlign w:val="subscript"/>
        </w:rPr>
        <w:t>8</w:t>
      </w:r>
      <w:r w:rsidR="0037006D">
        <w:t>=0.110945</w:t>
      </w:r>
      <w:r w:rsidR="0037006D">
        <w:rPr>
          <w:rFonts w:hint="eastAsia"/>
        </w:rPr>
        <w:t>，</w:t>
      </w:r>
      <w:r w:rsidR="0037006D">
        <w:rPr>
          <w:rFonts w:hint="eastAsia"/>
        </w:rPr>
        <w:t>p</w:t>
      </w:r>
      <w:r w:rsidR="0037006D">
        <w:rPr>
          <w:vertAlign w:val="subscript"/>
        </w:rPr>
        <w:t>9</w:t>
      </w:r>
      <w:r w:rsidR="0037006D">
        <w:t>=0.148211</w:t>
      </w:r>
      <w:r w:rsidR="0037006D">
        <w:rPr>
          <w:rFonts w:hint="eastAsia"/>
        </w:rPr>
        <w:t>，</w:t>
      </w:r>
      <w:r w:rsidR="0037006D">
        <w:rPr>
          <w:rFonts w:hint="eastAsia"/>
        </w:rPr>
        <w:t>p</w:t>
      </w:r>
      <w:r w:rsidR="0037006D" w:rsidRPr="00E939D0">
        <w:rPr>
          <w:vertAlign w:val="subscript"/>
        </w:rPr>
        <w:t>1</w:t>
      </w:r>
      <w:r w:rsidR="0037006D">
        <w:rPr>
          <w:vertAlign w:val="subscript"/>
        </w:rPr>
        <w:t>0</w:t>
      </w:r>
      <w:r w:rsidR="0037006D">
        <w:t>=0.057554</w:t>
      </w:r>
    </w:p>
    <w:p w:rsidR="00483187" w:rsidRDefault="00483187" w:rsidP="00E939D0">
      <w:pPr>
        <w:spacing w:before="192" w:after="192"/>
        <w:ind w:firstLine="480"/>
      </w:pPr>
      <w:r>
        <w:rPr>
          <w:rFonts w:hint="eastAsia"/>
        </w:rPr>
        <w:t>由此得到</w:t>
      </w:r>
      <w:r>
        <w:t>如下的轮盘赌：</w:t>
      </w:r>
    </w:p>
    <w:p w:rsidR="00483187" w:rsidRPr="00483187" w:rsidRDefault="00483187" w:rsidP="00E5424E">
      <w:pPr>
        <w:pStyle w:val="affff5"/>
        <w:rPr>
          <w:rFonts w:hint="eastAsia"/>
        </w:rPr>
      </w:pPr>
      <w:r w:rsidRPr="00483187">
        <w:rPr>
          <w:rFonts w:hint="eastAsia"/>
        </w:rPr>
        <w:lastRenderedPageBreak/>
        <w:drawing>
          <wp:inline distT="0" distB="0" distL="0" distR="0">
            <wp:extent cx="4791710" cy="31896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91710" cy="3189605"/>
                    </a:xfrm>
                    <a:prstGeom prst="rect">
                      <a:avLst/>
                    </a:prstGeom>
                    <a:noFill/>
                    <a:ln>
                      <a:noFill/>
                    </a:ln>
                  </pic:spPr>
                </pic:pic>
              </a:graphicData>
            </a:graphic>
          </wp:inline>
        </w:drawing>
      </w:r>
    </w:p>
    <w:p w:rsidR="004E705A" w:rsidRDefault="004E705A" w:rsidP="00E939D0">
      <w:pPr>
        <w:spacing w:before="192" w:after="192"/>
        <w:ind w:firstLine="480"/>
      </w:pPr>
      <w:r>
        <w:rPr>
          <w:rFonts w:hint="eastAsia"/>
        </w:rPr>
        <w:t>各</w:t>
      </w:r>
      <w:r>
        <w:t>染色体的累积概率</w:t>
      </w:r>
      <w:r>
        <w:t>q</w:t>
      </w:r>
      <w:r w:rsidRPr="004E705A">
        <w:rPr>
          <w:vertAlign w:val="subscript"/>
        </w:rPr>
        <w:t>k</w:t>
      </w:r>
      <w:r>
        <w:t>为</w:t>
      </w:r>
    </w:p>
    <w:p w:rsidR="004E705A" w:rsidRDefault="00F36190" w:rsidP="00E939D0">
      <w:pPr>
        <w:spacing w:before="192" w:after="192"/>
        <w:ind w:firstLine="480"/>
      </w:pPr>
      <w:r>
        <w:t>q</w:t>
      </w:r>
      <w:r w:rsidRPr="00E939D0">
        <w:rPr>
          <w:vertAlign w:val="subscript"/>
        </w:rPr>
        <w:t>1</w:t>
      </w:r>
      <w:r>
        <w:t>=0.111180</w:t>
      </w:r>
      <w:r>
        <w:rPr>
          <w:rFonts w:hint="eastAsia"/>
        </w:rPr>
        <w:t>，</w:t>
      </w:r>
      <w:r>
        <w:t>q</w:t>
      </w:r>
      <w:r>
        <w:rPr>
          <w:vertAlign w:val="subscript"/>
        </w:rPr>
        <w:t>2</w:t>
      </w:r>
      <w:r>
        <w:t>=0.</w:t>
      </w:r>
      <w:r w:rsidR="005D5CE2">
        <w:t>208695</w:t>
      </w:r>
      <w:r>
        <w:rPr>
          <w:rFonts w:hint="eastAsia"/>
        </w:rPr>
        <w:t>，</w:t>
      </w:r>
      <w:r>
        <w:t>q</w:t>
      </w:r>
      <w:r>
        <w:rPr>
          <w:vertAlign w:val="subscript"/>
        </w:rPr>
        <w:t>3</w:t>
      </w:r>
      <w:r>
        <w:t>=0.</w:t>
      </w:r>
      <w:r w:rsidR="005D5CE2">
        <w:t>262534</w:t>
      </w:r>
      <w:r>
        <w:rPr>
          <w:rFonts w:hint="eastAsia"/>
        </w:rPr>
        <w:t>，</w:t>
      </w:r>
      <w:r>
        <w:t>q</w:t>
      </w:r>
      <w:r>
        <w:rPr>
          <w:vertAlign w:val="subscript"/>
        </w:rPr>
        <w:t>4</w:t>
      </w:r>
      <w:r>
        <w:t>=0.</w:t>
      </w:r>
      <w:r w:rsidR="005D5CE2">
        <w:t>427611</w:t>
      </w:r>
      <w:r>
        <w:rPr>
          <w:rFonts w:hint="eastAsia"/>
        </w:rPr>
        <w:t>，</w:t>
      </w:r>
      <w:r>
        <w:t>q</w:t>
      </w:r>
      <w:r>
        <w:rPr>
          <w:vertAlign w:val="subscript"/>
        </w:rPr>
        <w:t>5</w:t>
      </w:r>
      <w:r>
        <w:t>=0.</w:t>
      </w:r>
      <w:r w:rsidR="005D5CE2">
        <w:t>515668</w:t>
      </w:r>
      <w:r>
        <w:rPr>
          <w:rFonts w:hint="eastAsia"/>
        </w:rPr>
        <w:t>，</w:t>
      </w:r>
      <w:r>
        <w:t>q</w:t>
      </w:r>
      <w:r>
        <w:rPr>
          <w:vertAlign w:val="subscript"/>
        </w:rPr>
        <w:t>6</w:t>
      </w:r>
      <w:r>
        <w:t>=0.</w:t>
      </w:r>
      <w:r w:rsidR="005D5CE2">
        <w:t>582475</w:t>
      </w:r>
      <w:r>
        <w:rPr>
          <w:rFonts w:hint="eastAsia"/>
        </w:rPr>
        <w:t>，</w:t>
      </w:r>
      <w:r>
        <w:t>q</w:t>
      </w:r>
      <w:r>
        <w:rPr>
          <w:vertAlign w:val="subscript"/>
        </w:rPr>
        <w:t>7</w:t>
      </w:r>
      <w:r>
        <w:t>=0.</w:t>
      </w:r>
      <w:r w:rsidR="005D5CE2">
        <w:t>683290</w:t>
      </w:r>
      <w:r>
        <w:rPr>
          <w:rFonts w:hint="eastAsia"/>
        </w:rPr>
        <w:t>，</w:t>
      </w:r>
      <w:r>
        <w:t>q</w:t>
      </w:r>
      <w:r>
        <w:rPr>
          <w:vertAlign w:val="subscript"/>
        </w:rPr>
        <w:t>8</w:t>
      </w:r>
      <w:r>
        <w:t>=0.</w:t>
      </w:r>
      <w:r w:rsidR="005D5CE2">
        <w:t>794234</w:t>
      </w:r>
      <w:r>
        <w:rPr>
          <w:rFonts w:hint="eastAsia"/>
        </w:rPr>
        <w:t>，</w:t>
      </w:r>
      <w:r>
        <w:t>q</w:t>
      </w:r>
      <w:r>
        <w:rPr>
          <w:vertAlign w:val="subscript"/>
        </w:rPr>
        <w:t>9</w:t>
      </w:r>
      <w:r>
        <w:t>=0.</w:t>
      </w:r>
      <w:r w:rsidR="005D5CE2">
        <w:t>942446</w:t>
      </w:r>
      <w:r>
        <w:rPr>
          <w:rFonts w:hint="eastAsia"/>
        </w:rPr>
        <w:t>，</w:t>
      </w:r>
      <w:r>
        <w:t>q</w:t>
      </w:r>
      <w:r w:rsidRPr="00E939D0">
        <w:rPr>
          <w:vertAlign w:val="subscript"/>
        </w:rPr>
        <w:t>1</w:t>
      </w:r>
      <w:r>
        <w:rPr>
          <w:vertAlign w:val="subscript"/>
        </w:rPr>
        <w:t>0</w:t>
      </w:r>
      <w:r>
        <w:t>=</w:t>
      </w:r>
      <w:r w:rsidR="005D5CE2">
        <w:t>1.000000</w:t>
      </w:r>
    </w:p>
    <w:p w:rsidR="00473C56" w:rsidRDefault="00C922E1" w:rsidP="00E939D0">
      <w:pPr>
        <w:spacing w:before="192" w:after="192"/>
        <w:ind w:firstLine="480"/>
      </w:pPr>
      <w:r>
        <w:rPr>
          <w:rFonts w:hint="eastAsia"/>
        </w:rPr>
        <w:t>下面</w:t>
      </w:r>
      <w:r>
        <w:t>旋转</w:t>
      </w:r>
      <w:r>
        <w:rPr>
          <w:rFonts w:hint="eastAsia"/>
        </w:rPr>
        <w:t>轮盘</w:t>
      </w:r>
      <w:r>
        <w:rPr>
          <w:rFonts w:hint="eastAsia"/>
        </w:rPr>
        <w:t>10</w:t>
      </w:r>
      <w:r>
        <w:rPr>
          <w:rFonts w:hint="eastAsia"/>
        </w:rPr>
        <w:t>次</w:t>
      </w:r>
      <w:r>
        <w:t>，每次选一个染色体来构造新种群，设产生的</w:t>
      </w:r>
      <w:r>
        <w:rPr>
          <w:rFonts w:hint="eastAsia"/>
        </w:rPr>
        <w:t>[</w:t>
      </w:r>
      <w:r>
        <w:t>0,1</w:t>
      </w:r>
      <w:r>
        <w:rPr>
          <w:rFonts w:hint="eastAsia"/>
        </w:rPr>
        <w:t>]</w:t>
      </w:r>
      <w:r>
        <w:rPr>
          <w:rFonts w:hint="eastAsia"/>
        </w:rPr>
        <w:t>区间</w:t>
      </w:r>
      <w:r>
        <w:t>内的</w:t>
      </w:r>
      <w:r>
        <w:rPr>
          <w:rFonts w:hint="eastAsia"/>
        </w:rPr>
        <w:t>10</w:t>
      </w:r>
      <w:r>
        <w:rPr>
          <w:rFonts w:hint="eastAsia"/>
        </w:rPr>
        <w:t>个</w:t>
      </w:r>
      <w:r>
        <w:t>随机数分别为：</w:t>
      </w:r>
    </w:p>
    <w:p w:rsidR="001955A2" w:rsidRDefault="00C922E1" w:rsidP="00E939D0">
      <w:pPr>
        <w:spacing w:before="192" w:after="192"/>
        <w:ind w:firstLine="480"/>
      </w:pPr>
      <w:r>
        <w:t>0.301431</w:t>
      </w:r>
      <w:r>
        <w:rPr>
          <w:rFonts w:hint="eastAsia"/>
        </w:rPr>
        <w:t>,0.322062,0.766503,0.881893,0.350871,</w:t>
      </w:r>
    </w:p>
    <w:p w:rsidR="00C922E1" w:rsidRDefault="00C922E1" w:rsidP="00E939D0">
      <w:pPr>
        <w:spacing w:before="192" w:after="192"/>
        <w:ind w:firstLine="480"/>
      </w:pPr>
      <w:r>
        <w:rPr>
          <w:rFonts w:hint="eastAsia"/>
        </w:rPr>
        <w:t>0.583392</w:t>
      </w:r>
      <w:r w:rsidR="001955A2">
        <w:rPr>
          <w:rFonts w:hint="eastAsia"/>
        </w:rPr>
        <w:t>,</w:t>
      </w:r>
      <w:r>
        <w:rPr>
          <w:rFonts w:hint="eastAsia"/>
        </w:rPr>
        <w:t>0.177618,0.3434242,0.032685,0.197577</w:t>
      </w:r>
    </w:p>
    <w:p w:rsidR="00494927" w:rsidRDefault="00494927" w:rsidP="00E939D0">
      <w:pPr>
        <w:spacing w:before="192" w:after="192"/>
        <w:ind w:firstLine="480"/>
      </w:pPr>
      <w:r>
        <w:rPr>
          <w:rFonts w:hint="eastAsia"/>
        </w:rPr>
        <w:t>第一个</w:t>
      </w:r>
      <w:r>
        <w:t>数</w:t>
      </w:r>
      <w:r>
        <w:t>r</w:t>
      </w:r>
      <w:r w:rsidRPr="00494927">
        <w:rPr>
          <w:vertAlign w:val="subscript"/>
        </w:rPr>
        <w:t>1</w:t>
      </w:r>
      <w:r>
        <w:t>=0.301431</w:t>
      </w:r>
      <w:r>
        <w:rPr>
          <w:rFonts w:hint="eastAsia"/>
        </w:rPr>
        <w:t>大于</w:t>
      </w:r>
      <w:r>
        <w:t>q</w:t>
      </w:r>
      <w:r w:rsidRPr="00494927">
        <w:rPr>
          <w:vertAlign w:val="subscript"/>
        </w:rPr>
        <w:t>3</w:t>
      </w:r>
      <w:r>
        <w:rPr>
          <w:rFonts w:hint="eastAsia"/>
        </w:rPr>
        <w:t>小于</w:t>
      </w:r>
      <w:r>
        <w:t>q</w:t>
      </w:r>
      <w:r w:rsidRPr="00494927">
        <w:rPr>
          <w:vertAlign w:val="subscript"/>
        </w:rPr>
        <w:t>4</w:t>
      </w:r>
      <w:r>
        <w:rPr>
          <w:rFonts w:hint="eastAsia"/>
        </w:rPr>
        <w:t>，</w:t>
      </w:r>
      <w:r w:rsidR="000375DA">
        <w:rPr>
          <w:rFonts w:hint="eastAsia"/>
        </w:rPr>
        <w:t>这说明染色体</w:t>
      </w:r>
      <w:r w:rsidR="000375DA">
        <w:t>v4</w:t>
      </w:r>
      <w:r w:rsidR="000375DA">
        <w:rPr>
          <w:rFonts w:hint="eastAsia"/>
        </w:rPr>
        <w:t>被</w:t>
      </w:r>
      <w:r w:rsidR="000375DA">
        <w:t>选择出来</w:t>
      </w:r>
      <w:r w:rsidR="000375DA">
        <w:rPr>
          <w:rFonts w:hint="eastAsia"/>
        </w:rPr>
        <w:t>构造</w:t>
      </w:r>
      <w:r w:rsidR="000375DA">
        <w:t>新种群，重复以上操作，选出如下的新种群：</w:t>
      </w:r>
    </w:p>
    <w:p w:rsidR="000375DA" w:rsidRDefault="000375DA" w:rsidP="000375DA">
      <w:pPr>
        <w:spacing w:before="192" w:after="192"/>
        <w:ind w:firstLine="480"/>
      </w:pPr>
      <w:r>
        <w:rPr>
          <w:rFonts w:hint="eastAsia"/>
        </w:rPr>
        <w:t>v</w:t>
      </w:r>
      <w:r w:rsidRPr="00D14695">
        <w:rPr>
          <w:vertAlign w:val="subscript"/>
        </w:rPr>
        <w:t>1</w:t>
      </w:r>
      <w:r>
        <w:t>’</w:t>
      </w:r>
      <w:r>
        <w:t>=[100110110100101101000000010111001]</w:t>
      </w:r>
      <w:r>
        <w:t>(</w:t>
      </w:r>
      <w:r>
        <w:t>v</w:t>
      </w:r>
      <w:r w:rsidRPr="00D14695">
        <w:rPr>
          <w:vertAlign w:val="subscript"/>
        </w:rPr>
        <w:t>4</w:t>
      </w:r>
      <w:r>
        <w:t>)</w:t>
      </w:r>
    </w:p>
    <w:p w:rsidR="000375DA" w:rsidRDefault="000375DA" w:rsidP="000375DA">
      <w:pPr>
        <w:spacing w:before="192" w:after="192"/>
        <w:ind w:firstLine="480"/>
      </w:pPr>
      <w:r>
        <w:rPr>
          <w:rFonts w:hint="eastAsia"/>
        </w:rPr>
        <w:t>v</w:t>
      </w:r>
      <w:r>
        <w:rPr>
          <w:vertAlign w:val="subscript"/>
        </w:rPr>
        <w:t>2</w:t>
      </w:r>
      <w:r>
        <w:t>’=[100110110100101101000000010111001](v</w:t>
      </w:r>
      <w:r w:rsidRPr="00D14695">
        <w:rPr>
          <w:vertAlign w:val="subscript"/>
        </w:rPr>
        <w:t>4</w:t>
      </w:r>
      <w:r>
        <w:t>)</w:t>
      </w:r>
    </w:p>
    <w:p w:rsidR="000375DA" w:rsidRDefault="000375DA" w:rsidP="000375DA">
      <w:pPr>
        <w:spacing w:before="192" w:after="192"/>
        <w:ind w:firstLine="480"/>
      </w:pPr>
      <w:r>
        <w:rPr>
          <w:rFonts w:hint="eastAsia"/>
        </w:rPr>
        <w:t>v</w:t>
      </w:r>
      <w:r>
        <w:rPr>
          <w:vertAlign w:val="subscript"/>
        </w:rPr>
        <w:t>3</w:t>
      </w:r>
      <w:r>
        <w:t>’=[001011010100001100010110011001100](v</w:t>
      </w:r>
      <w:r>
        <w:rPr>
          <w:vertAlign w:val="subscript"/>
        </w:rPr>
        <w:t>8</w:t>
      </w:r>
      <w:r>
        <w:t>)</w:t>
      </w:r>
    </w:p>
    <w:p w:rsidR="00413A2C" w:rsidRDefault="00413A2C" w:rsidP="00413A2C">
      <w:pPr>
        <w:spacing w:before="192" w:after="192"/>
        <w:ind w:firstLine="480"/>
      </w:pPr>
      <w:r>
        <w:rPr>
          <w:rFonts w:hint="eastAsia"/>
        </w:rPr>
        <w:t>v</w:t>
      </w:r>
      <w:r>
        <w:rPr>
          <w:vertAlign w:val="subscript"/>
        </w:rPr>
        <w:t>4</w:t>
      </w:r>
      <w:r>
        <w:t>’=[111110001011101100011101000111101](v</w:t>
      </w:r>
      <w:r>
        <w:rPr>
          <w:vertAlign w:val="subscript"/>
        </w:rPr>
        <w:t>9</w:t>
      </w:r>
      <w:r>
        <w:t>)</w:t>
      </w:r>
    </w:p>
    <w:p w:rsidR="00312D5D" w:rsidRDefault="00312D5D" w:rsidP="00312D5D">
      <w:pPr>
        <w:spacing w:before="192" w:after="192"/>
        <w:ind w:firstLine="480"/>
      </w:pPr>
      <w:r>
        <w:rPr>
          <w:rFonts w:hint="eastAsia"/>
        </w:rPr>
        <w:t>v</w:t>
      </w:r>
      <w:r>
        <w:rPr>
          <w:vertAlign w:val="subscript"/>
        </w:rPr>
        <w:t>5</w:t>
      </w:r>
      <w:r>
        <w:t>’=[100110110100101101000000010111001](v</w:t>
      </w:r>
      <w:r w:rsidRPr="00D14695">
        <w:rPr>
          <w:vertAlign w:val="subscript"/>
        </w:rPr>
        <w:t>4</w:t>
      </w:r>
      <w:r>
        <w:t>)</w:t>
      </w:r>
    </w:p>
    <w:p w:rsidR="00712877" w:rsidRDefault="00712877" w:rsidP="00712877">
      <w:pPr>
        <w:spacing w:before="192" w:after="192"/>
        <w:ind w:firstLine="480"/>
      </w:pPr>
      <w:r>
        <w:rPr>
          <w:rFonts w:hint="eastAsia"/>
        </w:rPr>
        <w:t>v</w:t>
      </w:r>
      <w:r>
        <w:rPr>
          <w:vertAlign w:val="subscript"/>
        </w:rPr>
        <w:t>6</w:t>
      </w:r>
      <w:r>
        <w:t>’=[110100010011111000100110011101101](v</w:t>
      </w:r>
      <w:r>
        <w:rPr>
          <w:vertAlign w:val="subscript"/>
        </w:rPr>
        <w:t>7</w:t>
      </w:r>
      <w:r>
        <w:t>)</w:t>
      </w:r>
    </w:p>
    <w:p w:rsidR="001E76D4" w:rsidRDefault="001E76D4" w:rsidP="001E76D4">
      <w:pPr>
        <w:spacing w:before="192" w:after="192"/>
        <w:ind w:firstLine="480"/>
      </w:pPr>
      <w:r>
        <w:rPr>
          <w:rFonts w:hint="eastAsia"/>
        </w:rPr>
        <w:lastRenderedPageBreak/>
        <w:t>v</w:t>
      </w:r>
      <w:r>
        <w:rPr>
          <w:vertAlign w:val="subscript"/>
        </w:rPr>
        <w:t>7</w:t>
      </w:r>
      <w:r>
        <w:t>’=[001110101110011000000010101001000](v</w:t>
      </w:r>
      <w:r>
        <w:rPr>
          <w:vertAlign w:val="subscript"/>
        </w:rPr>
        <w:t>2</w:t>
      </w:r>
      <w:r>
        <w:t>)</w:t>
      </w:r>
    </w:p>
    <w:p w:rsidR="00751C83" w:rsidRDefault="00751C83" w:rsidP="00751C83">
      <w:pPr>
        <w:spacing w:before="192" w:after="192"/>
        <w:ind w:firstLine="480"/>
      </w:pPr>
      <w:r>
        <w:rPr>
          <w:rFonts w:hint="eastAsia"/>
        </w:rPr>
        <w:t>v</w:t>
      </w:r>
      <w:r>
        <w:rPr>
          <w:vertAlign w:val="subscript"/>
        </w:rPr>
        <w:t>8</w:t>
      </w:r>
      <w:r>
        <w:t>’=[100110110100101101000000010111001](v</w:t>
      </w:r>
      <w:r>
        <w:rPr>
          <w:vertAlign w:val="subscript"/>
        </w:rPr>
        <w:t>4</w:t>
      </w:r>
      <w:r>
        <w:t>)</w:t>
      </w:r>
    </w:p>
    <w:p w:rsidR="00751C83" w:rsidRDefault="00751C83" w:rsidP="00751C83">
      <w:pPr>
        <w:spacing w:before="192" w:after="192"/>
        <w:ind w:firstLine="480"/>
      </w:pPr>
      <w:r>
        <w:rPr>
          <w:rFonts w:hint="eastAsia"/>
        </w:rPr>
        <w:t>v</w:t>
      </w:r>
      <w:r>
        <w:rPr>
          <w:vertAlign w:val="subscript"/>
        </w:rPr>
        <w:t>9</w:t>
      </w:r>
      <w:r>
        <w:t>’=[000001010100101001101111011111110](v</w:t>
      </w:r>
      <w:r>
        <w:rPr>
          <w:vertAlign w:val="subscript"/>
        </w:rPr>
        <w:t>1</w:t>
      </w:r>
      <w:r>
        <w:t>)</w:t>
      </w:r>
    </w:p>
    <w:p w:rsidR="00751C83" w:rsidRDefault="00751C83" w:rsidP="00751C83">
      <w:pPr>
        <w:spacing w:before="192" w:after="192"/>
        <w:ind w:firstLine="480"/>
      </w:pPr>
      <w:r>
        <w:rPr>
          <w:rFonts w:hint="eastAsia"/>
        </w:rPr>
        <w:t>v</w:t>
      </w:r>
      <w:r>
        <w:rPr>
          <w:vertAlign w:val="subscript"/>
        </w:rPr>
        <w:t>10</w:t>
      </w:r>
      <w:r>
        <w:t>’=[001110101110011000000010101001000](v</w:t>
      </w:r>
      <w:r>
        <w:rPr>
          <w:vertAlign w:val="subscript"/>
        </w:rPr>
        <w:t>2</w:t>
      </w:r>
      <w:r>
        <w:t>)</w:t>
      </w:r>
    </w:p>
    <w:p w:rsidR="00751C83" w:rsidRDefault="00751C83" w:rsidP="00372166">
      <w:pPr>
        <w:pStyle w:val="3"/>
      </w:pPr>
      <w:r>
        <w:rPr>
          <w:rFonts w:hint="eastAsia"/>
        </w:rPr>
        <w:t>交叉</w:t>
      </w:r>
    </w:p>
    <w:p w:rsidR="00751C83" w:rsidRDefault="001D24C9" w:rsidP="00751C83">
      <w:pPr>
        <w:spacing w:before="192" w:after="192"/>
        <w:ind w:firstLine="480"/>
      </w:pPr>
      <w:r>
        <w:rPr>
          <w:rFonts w:hint="eastAsia"/>
        </w:rPr>
        <w:t>这里</w:t>
      </w:r>
      <w:r>
        <w:t>先采用单点交叉，更</w:t>
      </w:r>
      <w:r>
        <w:rPr>
          <w:rFonts w:hint="eastAsia"/>
        </w:rPr>
        <w:t>详细</w:t>
      </w:r>
      <w:r>
        <w:t>的交叉操作后面会单独介绍。</w:t>
      </w:r>
      <w:r w:rsidR="00AD6E5E">
        <w:rPr>
          <w:rFonts w:hint="eastAsia"/>
        </w:rPr>
        <w:t>该方法</w:t>
      </w:r>
      <w:r w:rsidR="00AD6E5E">
        <w:t>在染色体中随机选择一个断点，交换</w:t>
      </w:r>
      <w:r w:rsidR="00AD6E5E">
        <w:rPr>
          <w:rFonts w:hint="eastAsia"/>
        </w:rPr>
        <w:t>两个父代染色体</w:t>
      </w:r>
      <w:r w:rsidR="00AD6E5E">
        <w:t>上断点的右端，对于如下两个染色体，若随机断点选在第</w:t>
      </w:r>
      <w:r w:rsidR="00AD6E5E">
        <w:rPr>
          <w:rFonts w:hint="eastAsia"/>
        </w:rPr>
        <w:t>17</w:t>
      </w:r>
      <w:r w:rsidR="00AD6E5E">
        <w:rPr>
          <w:rFonts w:hint="eastAsia"/>
        </w:rPr>
        <w:t>个</w:t>
      </w:r>
      <w:r w:rsidR="00AD6E5E">
        <w:t>基因之后：</w:t>
      </w:r>
    </w:p>
    <w:p w:rsidR="00AD6E5E" w:rsidRDefault="00F361D5" w:rsidP="00801EF0">
      <w:pPr>
        <w:pStyle w:val="affff5"/>
      </w:pPr>
      <w:r w:rsidRPr="00F361D5">
        <w:rPr>
          <w:rFonts w:hint="eastAsia"/>
        </w:rPr>
        <w:drawing>
          <wp:inline distT="0" distB="0" distL="0" distR="0">
            <wp:extent cx="3921125" cy="10604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21125" cy="1060450"/>
                    </a:xfrm>
                    <a:prstGeom prst="rect">
                      <a:avLst/>
                    </a:prstGeom>
                    <a:noFill/>
                    <a:ln>
                      <a:noFill/>
                    </a:ln>
                  </pic:spPr>
                </pic:pic>
              </a:graphicData>
            </a:graphic>
          </wp:inline>
        </w:drawing>
      </w:r>
    </w:p>
    <w:p w:rsidR="00801EF0" w:rsidRDefault="00801EF0" w:rsidP="00801EF0">
      <w:pPr>
        <w:spacing w:before="192" w:after="192"/>
        <w:ind w:firstLine="480"/>
      </w:pPr>
      <w:r>
        <w:rPr>
          <w:rFonts w:hint="eastAsia"/>
        </w:rPr>
        <w:t>交换</w:t>
      </w:r>
      <w:r>
        <w:t>父代染色体断点右端的部分将得到：</w:t>
      </w:r>
    </w:p>
    <w:p w:rsidR="00801EF0" w:rsidRDefault="00C333B6" w:rsidP="00C333B6">
      <w:pPr>
        <w:pStyle w:val="affff5"/>
      </w:pPr>
      <w:r w:rsidRPr="00C333B6">
        <w:rPr>
          <w:rFonts w:hint="eastAsia"/>
        </w:rPr>
        <w:drawing>
          <wp:inline distT="0" distB="0" distL="0" distR="0">
            <wp:extent cx="3924300" cy="1041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24300" cy="1041400"/>
                    </a:xfrm>
                    <a:prstGeom prst="rect">
                      <a:avLst/>
                    </a:prstGeom>
                    <a:noFill/>
                    <a:ln>
                      <a:noFill/>
                    </a:ln>
                  </pic:spPr>
                </pic:pic>
              </a:graphicData>
            </a:graphic>
          </wp:inline>
        </w:drawing>
      </w:r>
    </w:p>
    <w:p w:rsidR="00C333B6" w:rsidRDefault="00C215E7" w:rsidP="00C333B6">
      <w:pPr>
        <w:spacing w:before="192" w:after="192"/>
        <w:ind w:firstLine="480"/>
      </w:pPr>
      <w:r>
        <w:rPr>
          <w:rFonts w:hint="eastAsia"/>
        </w:rPr>
        <w:t>设</w:t>
      </w:r>
      <w:r>
        <w:t>交叉率</w:t>
      </w:r>
      <w:r>
        <w:t>p</w:t>
      </w:r>
      <w:r w:rsidRPr="00C215E7">
        <w:rPr>
          <w:vertAlign w:val="subscript"/>
        </w:rPr>
        <w:t>c</w:t>
      </w:r>
      <w:r>
        <w:t>=0.25</w:t>
      </w:r>
      <w:r>
        <w:rPr>
          <w:rFonts w:hint="eastAsia"/>
        </w:rPr>
        <w:t>，</w:t>
      </w:r>
      <w:r>
        <w:t>即平均有</w:t>
      </w:r>
      <w:r>
        <w:rPr>
          <w:rFonts w:hint="eastAsia"/>
        </w:rPr>
        <w:t>25</w:t>
      </w:r>
      <w:r>
        <w:t>%</w:t>
      </w:r>
      <w:r>
        <w:t>的染色体进行交叉，于是有：</w:t>
      </w:r>
    </w:p>
    <w:p w:rsidR="00C215E7" w:rsidRDefault="006C4D89" w:rsidP="00C333B6">
      <w:pPr>
        <w:spacing w:before="192" w:after="192"/>
        <w:ind w:firstLine="480"/>
      </w:pPr>
      <w:r>
        <w:rPr>
          <w:rFonts w:hint="eastAsia"/>
        </w:rPr>
        <w:t>交叉</w:t>
      </w:r>
      <w:r>
        <w:t>过程</w:t>
      </w:r>
    </w:p>
    <w:p w:rsidR="006C4D89" w:rsidRDefault="006C4D89" w:rsidP="00C333B6">
      <w:pPr>
        <w:spacing w:before="192" w:after="192"/>
        <w:ind w:firstLine="480"/>
      </w:pPr>
      <w:r>
        <w:rPr>
          <w:rFonts w:hint="eastAsia"/>
        </w:rPr>
        <w:t>begin</w:t>
      </w:r>
    </w:p>
    <w:p w:rsidR="006C4D89" w:rsidRDefault="006C4D89" w:rsidP="00C333B6">
      <w:pPr>
        <w:spacing w:before="192" w:after="192"/>
        <w:ind w:firstLine="480"/>
      </w:pPr>
      <w:r>
        <w:tab/>
        <w:t>k←0</w:t>
      </w:r>
      <w:r>
        <w:rPr>
          <w:rFonts w:hint="eastAsia"/>
        </w:rPr>
        <w:t>；</w:t>
      </w:r>
    </w:p>
    <w:p w:rsidR="006C4D89" w:rsidRDefault="006C4D89" w:rsidP="00C333B6">
      <w:pPr>
        <w:spacing w:before="192" w:after="192"/>
        <w:ind w:firstLine="480"/>
      </w:pPr>
      <w:r>
        <w:tab/>
        <w:t>while k≤10 do</w:t>
      </w:r>
    </w:p>
    <w:p w:rsidR="006C4D89" w:rsidRDefault="006C4D89" w:rsidP="00C333B6">
      <w:pPr>
        <w:spacing w:before="192" w:after="192"/>
        <w:ind w:firstLine="480"/>
      </w:pPr>
      <w:r>
        <w:tab/>
      </w:r>
      <w:r>
        <w:tab/>
        <w:t>r</w:t>
      </w:r>
      <w:r w:rsidRPr="006C4D89">
        <w:rPr>
          <w:vertAlign w:val="subscript"/>
        </w:rPr>
        <w:t>k</w:t>
      </w:r>
      <w:r>
        <w:rPr>
          <w:rFonts w:hint="eastAsia"/>
        </w:rPr>
        <w:t>←</w:t>
      </w:r>
      <w:r>
        <w:rPr>
          <w:rFonts w:hint="eastAsia"/>
        </w:rPr>
        <w:t>[</w:t>
      </w:r>
      <w:r>
        <w:t>0,1</w:t>
      </w:r>
      <w:r>
        <w:rPr>
          <w:rFonts w:hint="eastAsia"/>
        </w:rPr>
        <w:t>]</w:t>
      </w:r>
      <w:r>
        <w:rPr>
          <w:rFonts w:hint="eastAsia"/>
        </w:rPr>
        <w:t>均匀分布随机数</w:t>
      </w:r>
      <w:r>
        <w:t>；</w:t>
      </w:r>
    </w:p>
    <w:p w:rsidR="006C4D89" w:rsidRDefault="008735F4" w:rsidP="00C333B6">
      <w:pPr>
        <w:spacing w:before="192" w:after="192"/>
        <w:ind w:firstLine="480"/>
      </w:pPr>
      <w:r>
        <w:tab/>
      </w:r>
      <w:r>
        <w:tab/>
      </w:r>
      <w:r w:rsidR="008D1C17">
        <w:t xml:space="preserve">if </w:t>
      </w:r>
      <w:r w:rsidR="008D1C17">
        <w:t>r</w:t>
      </w:r>
      <w:r w:rsidR="008D1C17" w:rsidRPr="006C4D89">
        <w:rPr>
          <w:vertAlign w:val="subscript"/>
        </w:rPr>
        <w:t>k</w:t>
      </w:r>
      <w:r w:rsidR="008D1C17">
        <w:t>&lt;0.25 then</w:t>
      </w:r>
    </w:p>
    <w:p w:rsidR="008D1C17" w:rsidRDefault="008D1C17" w:rsidP="00C333B6">
      <w:pPr>
        <w:spacing w:before="192" w:after="192"/>
        <w:ind w:firstLine="480"/>
      </w:pPr>
      <w:r>
        <w:tab/>
      </w:r>
      <w:r>
        <w:tab/>
      </w:r>
      <w:r>
        <w:tab/>
      </w:r>
      <w:r>
        <w:rPr>
          <w:rFonts w:hint="eastAsia"/>
        </w:rPr>
        <w:t>选择</w:t>
      </w:r>
      <w:r>
        <w:t>v</w:t>
      </w:r>
      <w:r w:rsidRPr="00486CF4">
        <w:rPr>
          <w:vertAlign w:val="subscript"/>
        </w:rPr>
        <w:t>k</w:t>
      </w:r>
      <w:r>
        <w:t>作为交叉的父代之一；</w:t>
      </w:r>
    </w:p>
    <w:p w:rsidR="008D1C17" w:rsidRDefault="008D1C17" w:rsidP="00C333B6">
      <w:pPr>
        <w:spacing w:before="192" w:after="192"/>
        <w:ind w:firstLine="480"/>
      </w:pPr>
      <w:r>
        <w:lastRenderedPageBreak/>
        <w:tab/>
      </w:r>
      <w:r>
        <w:tab/>
        <w:t>end</w:t>
      </w:r>
    </w:p>
    <w:p w:rsidR="008D1C17" w:rsidRDefault="008D1C17" w:rsidP="00C333B6">
      <w:pPr>
        <w:spacing w:before="192" w:after="192"/>
        <w:ind w:firstLine="480"/>
      </w:pPr>
      <w:r>
        <w:tab/>
        <w:t>k←k+1</w:t>
      </w:r>
      <w:r>
        <w:rPr>
          <w:rFonts w:hint="eastAsia"/>
        </w:rPr>
        <w:t>；</w:t>
      </w:r>
    </w:p>
    <w:p w:rsidR="008D1C17" w:rsidRDefault="008D1C17" w:rsidP="008D1C17">
      <w:pPr>
        <w:spacing w:before="192" w:after="192"/>
        <w:ind w:left="480" w:firstLine="480"/>
      </w:pPr>
      <w:r>
        <w:rPr>
          <w:rFonts w:hint="eastAsia"/>
        </w:rPr>
        <w:t>end</w:t>
      </w:r>
    </w:p>
    <w:p w:rsidR="008D1C17" w:rsidRDefault="008D1C17" w:rsidP="00C333B6">
      <w:pPr>
        <w:spacing w:before="192" w:after="192"/>
        <w:ind w:firstLine="480"/>
      </w:pPr>
      <w:r>
        <w:rPr>
          <w:rFonts w:hint="eastAsia"/>
        </w:rPr>
        <w:t>end</w:t>
      </w:r>
    </w:p>
    <w:p w:rsidR="00D63B98" w:rsidRDefault="0048383D" w:rsidP="00C333B6">
      <w:pPr>
        <w:spacing w:before="192" w:after="192"/>
        <w:ind w:firstLine="480"/>
      </w:pPr>
      <w:r>
        <w:rPr>
          <w:rFonts w:hint="eastAsia"/>
        </w:rPr>
        <w:t>设</w:t>
      </w:r>
      <w:r>
        <w:t>随机数列如下：</w:t>
      </w:r>
    </w:p>
    <w:p w:rsidR="009B3707" w:rsidRDefault="0048383D" w:rsidP="00C333B6">
      <w:pPr>
        <w:spacing w:before="192" w:after="192"/>
        <w:ind w:firstLine="480"/>
      </w:pPr>
      <w:r>
        <w:rPr>
          <w:rFonts w:hint="eastAsia"/>
        </w:rPr>
        <w:t>0.625721,0266823,0.288644,0.295114,</w:t>
      </w:r>
      <w:r w:rsidRPr="001C467A">
        <w:rPr>
          <w:rFonts w:hint="eastAsia"/>
          <w:color w:val="FF0000"/>
        </w:rPr>
        <w:t>0.163274</w:t>
      </w:r>
    </w:p>
    <w:p w:rsidR="0048383D" w:rsidRDefault="0048383D" w:rsidP="00C333B6">
      <w:pPr>
        <w:spacing w:before="192" w:after="192"/>
        <w:ind w:firstLine="480"/>
      </w:pPr>
      <w:r>
        <w:rPr>
          <w:rFonts w:hint="eastAsia"/>
        </w:rPr>
        <w:t>0.567461,</w:t>
      </w:r>
      <w:r w:rsidRPr="001C467A">
        <w:rPr>
          <w:rFonts w:hint="eastAsia"/>
          <w:color w:val="FF0000"/>
        </w:rPr>
        <w:t>0.085940</w:t>
      </w:r>
      <w:r>
        <w:rPr>
          <w:rFonts w:hint="eastAsia"/>
        </w:rPr>
        <w:t>,0.392</w:t>
      </w:r>
      <w:r>
        <w:t>8</w:t>
      </w:r>
      <w:r>
        <w:rPr>
          <w:rFonts w:hint="eastAsia"/>
        </w:rPr>
        <w:t>65,</w:t>
      </w:r>
      <w:r>
        <w:t>0.770714.0.548656</w:t>
      </w:r>
    </w:p>
    <w:p w:rsidR="00432AB9" w:rsidRDefault="001C467A" w:rsidP="00C333B6">
      <w:pPr>
        <w:spacing w:before="192" w:after="192"/>
        <w:ind w:firstLine="480"/>
      </w:pPr>
      <w:r>
        <w:rPr>
          <w:rFonts w:hint="eastAsia"/>
        </w:rPr>
        <w:t>于是染色体</w:t>
      </w:r>
      <w:r w:rsidR="006509A6">
        <w:rPr>
          <w:rFonts w:hint="eastAsia"/>
        </w:rPr>
        <w:t>v</w:t>
      </w:r>
      <w:r w:rsidR="006509A6">
        <w:rPr>
          <w:vertAlign w:val="subscript"/>
        </w:rPr>
        <w:t>5</w:t>
      </w:r>
      <w:r w:rsidR="006509A6">
        <w:t>’</w:t>
      </w:r>
      <w:r w:rsidR="006509A6">
        <w:rPr>
          <w:rFonts w:hint="eastAsia"/>
        </w:rPr>
        <w:t>和</w:t>
      </w:r>
      <w:r w:rsidR="006509A6">
        <w:rPr>
          <w:rFonts w:hint="eastAsia"/>
        </w:rPr>
        <w:t>v</w:t>
      </w:r>
      <w:r w:rsidR="006509A6">
        <w:rPr>
          <w:vertAlign w:val="subscript"/>
        </w:rPr>
        <w:t>7</w:t>
      </w:r>
      <w:r w:rsidR="006509A6">
        <w:t>’</w:t>
      </w:r>
      <w:r w:rsidR="006509A6">
        <w:t>被</w:t>
      </w:r>
      <w:r w:rsidR="006509A6">
        <w:rPr>
          <w:rFonts w:hint="eastAsia"/>
        </w:rPr>
        <w:t>选择</w:t>
      </w:r>
      <w:r w:rsidR="006509A6">
        <w:t>进行交叉，</w:t>
      </w:r>
      <w:r w:rsidR="00D25E93">
        <w:rPr>
          <w:rFonts w:hint="eastAsia"/>
        </w:rPr>
        <w:t>设断</w:t>
      </w:r>
      <w:r w:rsidR="00D25E93">
        <w:t>点在第一个基因之后，</w:t>
      </w:r>
      <w:r w:rsidR="007B3CD5">
        <w:rPr>
          <w:rFonts w:hint="eastAsia"/>
        </w:rPr>
        <w:t>则</w:t>
      </w:r>
      <w:r w:rsidR="007B3CD5">
        <w:t>交叉得到的子代染色体为：</w:t>
      </w:r>
    </w:p>
    <w:p w:rsidR="007B3CD5" w:rsidRPr="007B3CD5" w:rsidRDefault="00D85C25" w:rsidP="00D85C25">
      <w:pPr>
        <w:pStyle w:val="affff5"/>
        <w:rPr>
          <w:rFonts w:hint="eastAsia"/>
        </w:rPr>
      </w:pPr>
      <w:r w:rsidRPr="00D85C25">
        <w:rPr>
          <w:rFonts w:hint="eastAsia"/>
        </w:rPr>
        <w:drawing>
          <wp:inline distT="0" distB="0" distL="0" distR="0">
            <wp:extent cx="3943350" cy="19812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43350" cy="1981200"/>
                    </a:xfrm>
                    <a:prstGeom prst="rect">
                      <a:avLst/>
                    </a:prstGeom>
                    <a:noFill/>
                    <a:ln>
                      <a:noFill/>
                    </a:ln>
                  </pic:spPr>
                </pic:pic>
              </a:graphicData>
            </a:graphic>
          </wp:inline>
        </w:drawing>
      </w:r>
    </w:p>
    <w:p w:rsidR="00B54F93" w:rsidRDefault="00221925" w:rsidP="00372166">
      <w:pPr>
        <w:pStyle w:val="3"/>
      </w:pPr>
      <w:r>
        <w:rPr>
          <w:rFonts w:hint="eastAsia"/>
        </w:rPr>
        <w:t>变异</w:t>
      </w:r>
    </w:p>
    <w:p w:rsidR="00221925" w:rsidRDefault="00E576D4" w:rsidP="00221925">
      <w:pPr>
        <w:spacing w:before="192" w:after="192"/>
        <w:ind w:firstLine="480"/>
      </w:pPr>
      <w:r>
        <w:rPr>
          <w:rFonts w:hint="eastAsia"/>
        </w:rPr>
        <w:t>变异</w:t>
      </w:r>
      <w:r>
        <w:t>以变异率的概率</w:t>
      </w:r>
      <w:r>
        <w:rPr>
          <w:rFonts w:hint="eastAsia"/>
        </w:rPr>
        <w:t>改变</w:t>
      </w:r>
      <w:r>
        <w:t>一个或几个基因，假设</w:t>
      </w:r>
      <w:r>
        <w:t>v</w:t>
      </w:r>
      <w:r w:rsidRPr="00561E71">
        <w:rPr>
          <w:vertAlign w:val="subscript"/>
        </w:rPr>
        <w:t>1</w:t>
      </w:r>
      <w:r>
        <w:rPr>
          <w:rFonts w:hint="eastAsia"/>
        </w:rPr>
        <w:t>的</w:t>
      </w:r>
      <w:r>
        <w:t>第</w:t>
      </w:r>
      <w:r>
        <w:rPr>
          <w:rFonts w:hint="eastAsia"/>
        </w:rPr>
        <w:t>16</w:t>
      </w:r>
      <w:r>
        <w:rPr>
          <w:rFonts w:hint="eastAsia"/>
        </w:rPr>
        <w:t>个基因</w:t>
      </w:r>
      <w:r>
        <w:t>被选择</w:t>
      </w:r>
      <w:r>
        <w:rPr>
          <w:rFonts w:hint="eastAsia"/>
        </w:rPr>
        <w:t>进行</w:t>
      </w:r>
      <w:r>
        <w:t>变异，</w:t>
      </w:r>
      <w:r w:rsidR="00F22813">
        <w:rPr>
          <w:rFonts w:hint="eastAsia"/>
        </w:rPr>
        <w:t>该</w:t>
      </w:r>
      <w:r w:rsidR="00F22813">
        <w:t>基因</w:t>
      </w:r>
      <w:r w:rsidR="00F22813">
        <w:rPr>
          <w:rFonts w:hint="eastAsia"/>
        </w:rPr>
        <w:t>为</w:t>
      </w:r>
      <w:r w:rsidR="00F22813">
        <w:rPr>
          <w:rFonts w:hint="eastAsia"/>
        </w:rPr>
        <w:t>1</w:t>
      </w:r>
      <w:r w:rsidR="00F22813">
        <w:t>，</w:t>
      </w:r>
      <w:r w:rsidR="00F22813">
        <w:rPr>
          <w:rFonts w:hint="eastAsia"/>
        </w:rPr>
        <w:t>则</w:t>
      </w:r>
      <w:r w:rsidR="00F22813">
        <w:t>变异后卫</w:t>
      </w:r>
      <w:r w:rsidR="00F22813">
        <w:rPr>
          <w:rFonts w:hint="eastAsia"/>
        </w:rPr>
        <w:t>0</w:t>
      </w:r>
      <w:r w:rsidR="00F22813">
        <w:rPr>
          <w:rFonts w:hint="eastAsia"/>
        </w:rPr>
        <w:t>，</w:t>
      </w:r>
      <w:r w:rsidR="00886FE1">
        <w:rPr>
          <w:rFonts w:hint="eastAsia"/>
        </w:rPr>
        <w:t>于是变异</w:t>
      </w:r>
      <w:r w:rsidR="00886FE1">
        <w:t>后的染色体为：</w:t>
      </w:r>
    </w:p>
    <w:p w:rsidR="00886FE1" w:rsidRDefault="00100FA3" w:rsidP="00B60538">
      <w:pPr>
        <w:pStyle w:val="affff5"/>
      </w:pPr>
      <w:r w:rsidRPr="00100FA3">
        <w:rPr>
          <w:rFonts w:hint="eastAsia"/>
        </w:rPr>
        <w:drawing>
          <wp:inline distT="0" distB="0" distL="0" distR="0">
            <wp:extent cx="3943350" cy="11049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43350" cy="1104900"/>
                    </a:xfrm>
                    <a:prstGeom prst="rect">
                      <a:avLst/>
                    </a:prstGeom>
                    <a:noFill/>
                    <a:ln>
                      <a:noFill/>
                    </a:ln>
                  </pic:spPr>
                </pic:pic>
              </a:graphicData>
            </a:graphic>
          </wp:inline>
        </w:drawing>
      </w:r>
    </w:p>
    <w:p w:rsidR="00B60538" w:rsidRDefault="00544822" w:rsidP="00B60538">
      <w:pPr>
        <w:spacing w:before="192" w:after="192"/>
        <w:ind w:firstLine="480"/>
      </w:pPr>
      <w:r>
        <w:rPr>
          <w:rFonts w:hint="eastAsia"/>
        </w:rPr>
        <w:t>设</w:t>
      </w:r>
      <w:r>
        <w:t>变异率为</w:t>
      </w:r>
      <w:r>
        <w:t>p</w:t>
      </w:r>
      <w:r w:rsidRPr="00544822">
        <w:rPr>
          <w:vertAlign w:val="subscript"/>
        </w:rPr>
        <w:t>m</w:t>
      </w:r>
      <w:r>
        <w:t>=0.01</w:t>
      </w:r>
      <w:r w:rsidR="004F3395">
        <w:rPr>
          <w:rFonts w:hint="eastAsia"/>
        </w:rPr>
        <w:t>，</w:t>
      </w:r>
      <w:r w:rsidR="004F3395">
        <w:t>即种群中平均有</w:t>
      </w:r>
      <w:r w:rsidR="004F3395">
        <w:rPr>
          <w:rFonts w:hint="eastAsia"/>
        </w:rPr>
        <w:t>1</w:t>
      </w:r>
      <w:r w:rsidR="004F3395">
        <w:t>%</w:t>
      </w:r>
      <w:r w:rsidR="004F3395">
        <w:t>的</w:t>
      </w:r>
      <w:r w:rsidR="004F3395">
        <w:rPr>
          <w:rFonts w:hint="eastAsia"/>
        </w:rPr>
        <w:t>基因</w:t>
      </w:r>
      <w:r w:rsidR="004F3395">
        <w:t>会发生变异，</w:t>
      </w:r>
      <w:r w:rsidR="00856779">
        <w:rPr>
          <w:rFonts w:hint="eastAsia"/>
        </w:rPr>
        <w:t>种群</w:t>
      </w:r>
      <w:r w:rsidR="00856779">
        <w:t>中共有</w:t>
      </w:r>
      <w:r w:rsidR="00856779">
        <w:rPr>
          <w:rFonts w:hint="eastAsia"/>
        </w:rPr>
        <w:t>33</w:t>
      </w:r>
      <w:r w:rsidR="00856779">
        <w:t>x10=330</w:t>
      </w:r>
      <w:r w:rsidR="00856779">
        <w:rPr>
          <w:rFonts w:hint="eastAsia"/>
        </w:rPr>
        <w:t>个</w:t>
      </w:r>
      <w:r w:rsidR="00856779">
        <w:t>基因，</w:t>
      </w:r>
      <w:r w:rsidR="00856779">
        <w:rPr>
          <w:rFonts w:hint="eastAsia"/>
        </w:rPr>
        <w:t>假设</w:t>
      </w:r>
      <w:r w:rsidR="00856779">
        <w:t>如下基因发生变异：</w:t>
      </w:r>
    </w:p>
    <w:tbl>
      <w:tblPr>
        <w:tblStyle w:val="af7"/>
        <w:tblW w:w="5000" w:type="pct"/>
        <w:tblLook w:val="04A0" w:firstRow="1" w:lastRow="0" w:firstColumn="1" w:lastColumn="0" w:noHBand="0" w:noVBand="1"/>
      </w:tblPr>
      <w:tblGrid>
        <w:gridCol w:w="1438"/>
        <w:gridCol w:w="4830"/>
        <w:gridCol w:w="3020"/>
      </w:tblGrid>
      <w:tr w:rsidR="008E0D7F" w:rsidRPr="000E6E83" w:rsidTr="008E0D7F">
        <w:tc>
          <w:tcPr>
            <w:tcW w:w="774" w:type="pct"/>
            <w:vAlign w:val="center"/>
          </w:tcPr>
          <w:p w:rsidR="008E0D7F" w:rsidRPr="000E6E83" w:rsidRDefault="008E0D7F" w:rsidP="009421F7">
            <w:pPr>
              <w:spacing w:beforeLines="0" w:afterLines="0" w:line="240" w:lineRule="auto"/>
              <w:ind w:firstLineChars="0" w:firstLine="0"/>
              <w:jc w:val="center"/>
              <w:rPr>
                <w:sz w:val="21"/>
              </w:rPr>
            </w:pPr>
            <w:r>
              <w:rPr>
                <w:rFonts w:hint="eastAsia"/>
                <w:sz w:val="21"/>
              </w:rPr>
              <w:lastRenderedPageBreak/>
              <w:t>染色体</w:t>
            </w:r>
          </w:p>
        </w:tc>
        <w:tc>
          <w:tcPr>
            <w:tcW w:w="2600" w:type="pct"/>
            <w:vAlign w:val="center"/>
          </w:tcPr>
          <w:p w:rsidR="008E0D7F" w:rsidRPr="000E6E83" w:rsidRDefault="008E0D7F" w:rsidP="009421F7">
            <w:pPr>
              <w:spacing w:beforeLines="0" w:afterLines="0" w:line="240" w:lineRule="auto"/>
              <w:ind w:firstLineChars="0" w:firstLine="0"/>
              <w:jc w:val="center"/>
              <w:rPr>
                <w:sz w:val="21"/>
              </w:rPr>
            </w:pPr>
            <w:r>
              <w:rPr>
                <w:rFonts w:hint="eastAsia"/>
                <w:sz w:val="21"/>
              </w:rPr>
              <w:t>基因位</w:t>
            </w:r>
          </w:p>
        </w:tc>
        <w:tc>
          <w:tcPr>
            <w:tcW w:w="1626" w:type="pct"/>
            <w:vAlign w:val="center"/>
          </w:tcPr>
          <w:p w:rsidR="008E0D7F" w:rsidRPr="000E6E83" w:rsidRDefault="008E0D7F" w:rsidP="008E0D7F">
            <w:pPr>
              <w:spacing w:beforeLines="0" w:afterLines="0" w:line="240" w:lineRule="auto"/>
              <w:ind w:firstLineChars="0" w:firstLine="0"/>
              <w:jc w:val="center"/>
              <w:rPr>
                <w:sz w:val="21"/>
              </w:rPr>
            </w:pPr>
            <w:r>
              <w:rPr>
                <w:rFonts w:hint="eastAsia"/>
                <w:sz w:val="21"/>
              </w:rPr>
              <w:t>随机数</w:t>
            </w:r>
          </w:p>
        </w:tc>
      </w:tr>
      <w:tr w:rsidR="008E0D7F" w:rsidRPr="000E6E83" w:rsidTr="008E0D7F">
        <w:tc>
          <w:tcPr>
            <w:tcW w:w="774" w:type="pct"/>
            <w:vAlign w:val="center"/>
          </w:tcPr>
          <w:p w:rsidR="008E0D7F" w:rsidRPr="000E6E83" w:rsidRDefault="008E0D7F" w:rsidP="009421F7">
            <w:pPr>
              <w:spacing w:beforeLines="0" w:afterLines="0" w:line="240" w:lineRule="auto"/>
              <w:ind w:firstLineChars="0" w:firstLine="0"/>
              <w:jc w:val="center"/>
              <w:rPr>
                <w:sz w:val="21"/>
              </w:rPr>
            </w:pPr>
            <w:r>
              <w:rPr>
                <w:rFonts w:hint="eastAsia"/>
                <w:sz w:val="21"/>
              </w:rPr>
              <w:t>4</w:t>
            </w:r>
          </w:p>
        </w:tc>
        <w:tc>
          <w:tcPr>
            <w:tcW w:w="2600" w:type="pct"/>
            <w:vAlign w:val="center"/>
          </w:tcPr>
          <w:p w:rsidR="008E0D7F" w:rsidRPr="000E6E83" w:rsidRDefault="006113D0" w:rsidP="009421F7">
            <w:pPr>
              <w:spacing w:beforeLines="0" w:afterLines="0" w:line="240" w:lineRule="auto"/>
              <w:ind w:firstLineChars="0" w:firstLine="0"/>
              <w:jc w:val="center"/>
              <w:rPr>
                <w:sz w:val="21"/>
              </w:rPr>
            </w:pPr>
            <w:r>
              <w:rPr>
                <w:rFonts w:hint="eastAsia"/>
                <w:sz w:val="21"/>
              </w:rPr>
              <w:t>6</w:t>
            </w:r>
          </w:p>
        </w:tc>
        <w:tc>
          <w:tcPr>
            <w:tcW w:w="1626" w:type="pct"/>
            <w:vAlign w:val="center"/>
          </w:tcPr>
          <w:p w:rsidR="008E0D7F" w:rsidRPr="000E6E83" w:rsidRDefault="006113D0" w:rsidP="009421F7">
            <w:pPr>
              <w:spacing w:beforeLines="0" w:afterLines="0" w:line="240" w:lineRule="auto"/>
              <w:ind w:firstLineChars="0" w:firstLine="0"/>
              <w:jc w:val="center"/>
              <w:rPr>
                <w:sz w:val="21"/>
              </w:rPr>
            </w:pPr>
            <w:r>
              <w:rPr>
                <w:rFonts w:hint="eastAsia"/>
                <w:sz w:val="21"/>
              </w:rPr>
              <w:t>0</w:t>
            </w:r>
            <w:r>
              <w:rPr>
                <w:sz w:val="21"/>
              </w:rPr>
              <w:t>.009857</w:t>
            </w:r>
          </w:p>
        </w:tc>
      </w:tr>
      <w:tr w:rsidR="008E0D7F" w:rsidRPr="000E6E83" w:rsidTr="008E0D7F">
        <w:tc>
          <w:tcPr>
            <w:tcW w:w="774" w:type="pct"/>
            <w:vAlign w:val="center"/>
          </w:tcPr>
          <w:p w:rsidR="008E0D7F" w:rsidRPr="000E6E83" w:rsidRDefault="008E0D7F" w:rsidP="009421F7">
            <w:pPr>
              <w:spacing w:beforeLines="0" w:afterLines="0" w:line="240" w:lineRule="auto"/>
              <w:ind w:firstLineChars="0" w:firstLine="0"/>
              <w:jc w:val="center"/>
              <w:rPr>
                <w:sz w:val="21"/>
              </w:rPr>
            </w:pPr>
            <w:r>
              <w:rPr>
                <w:rFonts w:hint="eastAsia"/>
                <w:sz w:val="21"/>
              </w:rPr>
              <w:t>5</w:t>
            </w:r>
          </w:p>
        </w:tc>
        <w:tc>
          <w:tcPr>
            <w:tcW w:w="2600" w:type="pct"/>
            <w:vAlign w:val="center"/>
          </w:tcPr>
          <w:p w:rsidR="008E0D7F" w:rsidRPr="000E6E83" w:rsidRDefault="006113D0" w:rsidP="009421F7">
            <w:pPr>
              <w:spacing w:beforeLines="0" w:afterLines="0" w:line="240" w:lineRule="auto"/>
              <w:ind w:firstLineChars="0" w:firstLine="0"/>
              <w:jc w:val="center"/>
              <w:rPr>
                <w:sz w:val="21"/>
              </w:rPr>
            </w:pPr>
            <w:r>
              <w:rPr>
                <w:rFonts w:hint="eastAsia"/>
                <w:sz w:val="21"/>
              </w:rPr>
              <w:t>3</w:t>
            </w:r>
            <w:r>
              <w:rPr>
                <w:sz w:val="21"/>
              </w:rPr>
              <w:t>2</w:t>
            </w:r>
          </w:p>
        </w:tc>
        <w:tc>
          <w:tcPr>
            <w:tcW w:w="1626" w:type="pct"/>
            <w:vAlign w:val="center"/>
          </w:tcPr>
          <w:p w:rsidR="008E0D7F" w:rsidRPr="000E6E83" w:rsidRDefault="00D327B9" w:rsidP="009421F7">
            <w:pPr>
              <w:spacing w:beforeLines="0" w:afterLines="0" w:line="240" w:lineRule="auto"/>
              <w:ind w:firstLineChars="0" w:firstLine="0"/>
              <w:jc w:val="center"/>
              <w:rPr>
                <w:sz w:val="21"/>
              </w:rPr>
            </w:pPr>
            <w:r>
              <w:rPr>
                <w:rFonts w:hint="eastAsia"/>
                <w:sz w:val="21"/>
              </w:rPr>
              <w:t>0</w:t>
            </w:r>
            <w:r>
              <w:rPr>
                <w:sz w:val="21"/>
              </w:rPr>
              <w:t>.003113</w:t>
            </w:r>
          </w:p>
        </w:tc>
      </w:tr>
      <w:tr w:rsidR="008E0D7F" w:rsidRPr="000E6E83" w:rsidTr="008E0D7F">
        <w:tc>
          <w:tcPr>
            <w:tcW w:w="774" w:type="pct"/>
            <w:vAlign w:val="center"/>
          </w:tcPr>
          <w:p w:rsidR="008E0D7F" w:rsidRPr="000E6E83" w:rsidRDefault="008E0D7F" w:rsidP="009421F7">
            <w:pPr>
              <w:spacing w:beforeLines="0" w:afterLines="0" w:line="240" w:lineRule="auto"/>
              <w:ind w:firstLineChars="0" w:firstLine="0"/>
              <w:jc w:val="center"/>
              <w:rPr>
                <w:sz w:val="21"/>
              </w:rPr>
            </w:pPr>
            <w:r>
              <w:rPr>
                <w:rFonts w:hint="eastAsia"/>
                <w:sz w:val="21"/>
              </w:rPr>
              <w:t>7</w:t>
            </w:r>
          </w:p>
        </w:tc>
        <w:tc>
          <w:tcPr>
            <w:tcW w:w="2600" w:type="pct"/>
            <w:vAlign w:val="center"/>
          </w:tcPr>
          <w:p w:rsidR="008E0D7F" w:rsidRPr="000E6E83" w:rsidRDefault="006113D0" w:rsidP="009421F7">
            <w:pPr>
              <w:spacing w:beforeLines="0" w:afterLines="0" w:line="240" w:lineRule="auto"/>
              <w:ind w:firstLineChars="0" w:firstLine="0"/>
              <w:jc w:val="center"/>
              <w:rPr>
                <w:sz w:val="21"/>
              </w:rPr>
            </w:pPr>
            <w:r>
              <w:rPr>
                <w:rFonts w:hint="eastAsia"/>
                <w:sz w:val="21"/>
              </w:rPr>
              <w:t>1</w:t>
            </w:r>
          </w:p>
        </w:tc>
        <w:tc>
          <w:tcPr>
            <w:tcW w:w="1626" w:type="pct"/>
            <w:vAlign w:val="center"/>
          </w:tcPr>
          <w:p w:rsidR="008E0D7F" w:rsidRPr="000E6E83" w:rsidRDefault="000F5E50" w:rsidP="00DF417F">
            <w:pPr>
              <w:spacing w:beforeLines="0" w:afterLines="0" w:line="240" w:lineRule="auto"/>
              <w:ind w:firstLineChars="0" w:firstLine="0"/>
              <w:jc w:val="center"/>
              <w:rPr>
                <w:sz w:val="21"/>
              </w:rPr>
            </w:pPr>
            <w:r>
              <w:rPr>
                <w:rFonts w:hint="eastAsia"/>
                <w:sz w:val="21"/>
              </w:rPr>
              <w:t>0</w:t>
            </w:r>
            <w:r>
              <w:rPr>
                <w:sz w:val="21"/>
              </w:rPr>
              <w:t>.000946</w:t>
            </w:r>
          </w:p>
        </w:tc>
      </w:tr>
      <w:tr w:rsidR="008E0D7F" w:rsidRPr="000E6E83" w:rsidTr="008E0D7F">
        <w:tc>
          <w:tcPr>
            <w:tcW w:w="774" w:type="pct"/>
            <w:vAlign w:val="center"/>
          </w:tcPr>
          <w:p w:rsidR="008E0D7F" w:rsidRPr="000E6E83" w:rsidRDefault="008E0D7F" w:rsidP="009421F7">
            <w:pPr>
              <w:spacing w:beforeLines="0" w:afterLines="0" w:line="240" w:lineRule="auto"/>
              <w:ind w:firstLineChars="0" w:firstLine="0"/>
              <w:jc w:val="center"/>
              <w:rPr>
                <w:sz w:val="21"/>
              </w:rPr>
            </w:pPr>
            <w:r>
              <w:rPr>
                <w:rFonts w:hint="eastAsia"/>
                <w:sz w:val="21"/>
              </w:rPr>
              <w:t>10</w:t>
            </w:r>
          </w:p>
        </w:tc>
        <w:tc>
          <w:tcPr>
            <w:tcW w:w="2600" w:type="pct"/>
            <w:vAlign w:val="center"/>
          </w:tcPr>
          <w:p w:rsidR="008E0D7F" w:rsidRPr="000E6E83" w:rsidRDefault="006113D0" w:rsidP="009421F7">
            <w:pPr>
              <w:spacing w:beforeLines="0" w:afterLines="0" w:line="240" w:lineRule="auto"/>
              <w:ind w:firstLineChars="0" w:firstLine="0"/>
              <w:jc w:val="center"/>
              <w:rPr>
                <w:sz w:val="21"/>
              </w:rPr>
            </w:pPr>
            <w:r>
              <w:rPr>
                <w:rFonts w:hint="eastAsia"/>
                <w:sz w:val="21"/>
              </w:rPr>
              <w:t>3</w:t>
            </w:r>
            <w:r>
              <w:rPr>
                <w:sz w:val="21"/>
              </w:rPr>
              <w:t>2</w:t>
            </w:r>
          </w:p>
        </w:tc>
        <w:tc>
          <w:tcPr>
            <w:tcW w:w="1626" w:type="pct"/>
            <w:vAlign w:val="center"/>
          </w:tcPr>
          <w:p w:rsidR="008E0D7F" w:rsidRPr="000E6E83" w:rsidRDefault="00135B99" w:rsidP="00DF417F">
            <w:pPr>
              <w:spacing w:beforeLines="0" w:afterLines="0" w:line="240" w:lineRule="auto"/>
              <w:ind w:firstLineChars="0" w:firstLine="0"/>
              <w:jc w:val="center"/>
              <w:rPr>
                <w:sz w:val="21"/>
              </w:rPr>
            </w:pPr>
            <w:r>
              <w:rPr>
                <w:rFonts w:hint="eastAsia"/>
                <w:sz w:val="21"/>
              </w:rPr>
              <w:t>0</w:t>
            </w:r>
            <w:r>
              <w:rPr>
                <w:sz w:val="21"/>
              </w:rPr>
              <w:t>.001282</w:t>
            </w:r>
          </w:p>
        </w:tc>
      </w:tr>
    </w:tbl>
    <w:p w:rsidR="00856779" w:rsidRDefault="00593F82" w:rsidP="00B60538">
      <w:pPr>
        <w:spacing w:before="192" w:after="192"/>
        <w:ind w:firstLine="480"/>
      </w:pPr>
      <w:r>
        <w:rPr>
          <w:rFonts w:hint="eastAsia"/>
        </w:rPr>
        <w:t>变异</w:t>
      </w:r>
      <w:r>
        <w:t>后的新种群如下：</w:t>
      </w:r>
    </w:p>
    <w:p w:rsidR="00D173AE" w:rsidRDefault="00D173AE" w:rsidP="00D173AE">
      <w:pPr>
        <w:spacing w:before="192" w:after="192"/>
        <w:ind w:firstLine="480"/>
      </w:pPr>
      <w:bookmarkStart w:id="6" w:name="_GoBack"/>
      <w:r>
        <w:rPr>
          <w:rFonts w:hint="eastAsia"/>
        </w:rPr>
        <w:t>v</w:t>
      </w:r>
      <w:r w:rsidRPr="00D14695">
        <w:rPr>
          <w:vertAlign w:val="subscript"/>
        </w:rPr>
        <w:t>1</w:t>
      </w:r>
      <w:r>
        <w:t>’=[100110110100101101000000010111001]</w:t>
      </w:r>
      <w:bookmarkEnd w:id="6"/>
    </w:p>
    <w:p w:rsidR="00D173AE" w:rsidRDefault="00D173AE" w:rsidP="00D173AE">
      <w:pPr>
        <w:spacing w:before="192" w:after="192"/>
        <w:ind w:firstLine="480"/>
      </w:pPr>
      <w:r>
        <w:rPr>
          <w:rFonts w:hint="eastAsia"/>
        </w:rPr>
        <w:t>v</w:t>
      </w:r>
      <w:r>
        <w:rPr>
          <w:vertAlign w:val="subscript"/>
        </w:rPr>
        <w:t>2</w:t>
      </w:r>
      <w:r>
        <w:t>’=[100110110100101101000000010111001]</w:t>
      </w:r>
    </w:p>
    <w:p w:rsidR="00D173AE" w:rsidRDefault="00D173AE" w:rsidP="00D173AE">
      <w:pPr>
        <w:spacing w:before="192" w:after="192"/>
        <w:ind w:firstLine="480"/>
      </w:pPr>
      <w:r>
        <w:rPr>
          <w:rFonts w:hint="eastAsia"/>
        </w:rPr>
        <w:t>v</w:t>
      </w:r>
      <w:r>
        <w:rPr>
          <w:vertAlign w:val="subscript"/>
        </w:rPr>
        <w:t>3</w:t>
      </w:r>
      <w:r>
        <w:t>’=[001011010100001100010110011001100]</w:t>
      </w:r>
    </w:p>
    <w:p w:rsidR="00D173AE" w:rsidRDefault="00D173AE" w:rsidP="00D173AE">
      <w:pPr>
        <w:spacing w:before="192" w:after="192"/>
        <w:ind w:firstLine="480"/>
      </w:pPr>
      <w:r>
        <w:rPr>
          <w:rFonts w:hint="eastAsia"/>
        </w:rPr>
        <w:t>v</w:t>
      </w:r>
      <w:r>
        <w:rPr>
          <w:vertAlign w:val="subscript"/>
        </w:rPr>
        <w:t>4</w:t>
      </w:r>
      <w:r>
        <w:t>’=</w:t>
      </w:r>
      <w:r w:rsidR="00352857">
        <w:t>[111111</w:t>
      </w:r>
      <w:r>
        <w:t>001011101100011101000111101]</w:t>
      </w:r>
    </w:p>
    <w:p w:rsidR="00D173AE" w:rsidRDefault="00D173AE" w:rsidP="00D173AE">
      <w:pPr>
        <w:spacing w:before="192" w:after="192"/>
        <w:ind w:firstLine="480"/>
      </w:pPr>
      <w:r>
        <w:rPr>
          <w:rFonts w:hint="eastAsia"/>
        </w:rPr>
        <w:t>v</w:t>
      </w:r>
      <w:r>
        <w:rPr>
          <w:vertAlign w:val="subscript"/>
        </w:rPr>
        <w:t>5</w:t>
      </w:r>
      <w:r>
        <w:t>’=[</w:t>
      </w:r>
      <w:r w:rsidR="00D71EB6">
        <w:t>10011011010010110100000001011101</w:t>
      </w:r>
      <w:r>
        <w:t>1]</w:t>
      </w:r>
    </w:p>
    <w:p w:rsidR="00D173AE" w:rsidRDefault="00D173AE" w:rsidP="00D173AE">
      <w:pPr>
        <w:spacing w:before="192" w:after="192"/>
        <w:ind w:firstLine="480"/>
      </w:pPr>
      <w:r>
        <w:rPr>
          <w:rFonts w:hint="eastAsia"/>
        </w:rPr>
        <w:t>v</w:t>
      </w:r>
      <w:r>
        <w:rPr>
          <w:vertAlign w:val="subscript"/>
        </w:rPr>
        <w:t>6</w:t>
      </w:r>
      <w:r>
        <w:t>’=[110100010011111000100110011101101]</w:t>
      </w:r>
    </w:p>
    <w:p w:rsidR="00D173AE" w:rsidRDefault="00D173AE" w:rsidP="00D173AE">
      <w:pPr>
        <w:spacing w:before="192" w:after="192"/>
        <w:ind w:firstLine="480"/>
      </w:pPr>
      <w:r>
        <w:rPr>
          <w:rFonts w:hint="eastAsia"/>
        </w:rPr>
        <w:t>v</w:t>
      </w:r>
      <w:r>
        <w:rPr>
          <w:vertAlign w:val="subscript"/>
        </w:rPr>
        <w:t>7</w:t>
      </w:r>
      <w:r>
        <w:t>’=[</w:t>
      </w:r>
      <w:r w:rsidR="007C2C8E">
        <w:t>1</w:t>
      </w:r>
      <w:r>
        <w:t>01110101110011000000010101001000]</w:t>
      </w:r>
    </w:p>
    <w:p w:rsidR="00D173AE" w:rsidRDefault="00D173AE" w:rsidP="00D173AE">
      <w:pPr>
        <w:spacing w:before="192" w:after="192"/>
        <w:ind w:firstLine="480"/>
      </w:pPr>
      <w:r>
        <w:rPr>
          <w:rFonts w:hint="eastAsia"/>
        </w:rPr>
        <w:t>v</w:t>
      </w:r>
      <w:r>
        <w:rPr>
          <w:vertAlign w:val="subscript"/>
        </w:rPr>
        <w:t>8</w:t>
      </w:r>
      <w:r>
        <w:t>’=[100110110100101101000000010111001]</w:t>
      </w:r>
    </w:p>
    <w:p w:rsidR="00D173AE" w:rsidRDefault="00D173AE" w:rsidP="00D173AE">
      <w:pPr>
        <w:spacing w:before="192" w:after="192"/>
        <w:ind w:firstLine="480"/>
      </w:pPr>
      <w:r>
        <w:rPr>
          <w:rFonts w:hint="eastAsia"/>
        </w:rPr>
        <w:t>v</w:t>
      </w:r>
      <w:r>
        <w:rPr>
          <w:vertAlign w:val="subscript"/>
        </w:rPr>
        <w:t>9</w:t>
      </w:r>
      <w:r>
        <w:t>’=[000001010100101001101111011111110]</w:t>
      </w:r>
    </w:p>
    <w:p w:rsidR="00D173AE" w:rsidRDefault="00D173AE" w:rsidP="00D173AE">
      <w:pPr>
        <w:spacing w:before="192" w:after="192"/>
        <w:ind w:firstLine="480"/>
      </w:pPr>
      <w:r>
        <w:rPr>
          <w:rFonts w:hint="eastAsia"/>
        </w:rPr>
        <w:t>v</w:t>
      </w:r>
      <w:r>
        <w:rPr>
          <w:vertAlign w:val="subscript"/>
        </w:rPr>
        <w:t>10</w:t>
      </w:r>
      <w:r>
        <w:t>’=[0011101011100110000000101010010</w:t>
      </w:r>
      <w:r w:rsidR="002C1EDD">
        <w:t>1</w:t>
      </w:r>
      <w:r>
        <w:t>0]</w:t>
      </w:r>
    </w:p>
    <w:p w:rsidR="00593F82" w:rsidRDefault="00DB4AFB" w:rsidP="00B60538">
      <w:pPr>
        <w:spacing w:before="192" w:after="192"/>
        <w:ind w:firstLine="480"/>
      </w:pPr>
      <w:r>
        <w:rPr>
          <w:rFonts w:hint="eastAsia"/>
        </w:rPr>
        <w:t>相应</w:t>
      </w:r>
      <w:r>
        <w:t>的十进制值和适应度值为：</w:t>
      </w:r>
    </w:p>
    <w:p w:rsidR="00DB4AFB" w:rsidRDefault="00CF017F" w:rsidP="00B60538">
      <w:pPr>
        <w:spacing w:before="192" w:after="192"/>
        <w:ind w:firstLine="480"/>
      </w:pPr>
      <w:r>
        <w:rPr>
          <w:rFonts w:hint="eastAsia"/>
        </w:rPr>
        <w:t>f</w:t>
      </w:r>
      <w:r>
        <w:t>(6.159951,4.109598)=</w:t>
      </w:r>
      <w:r w:rsidR="006D738E">
        <w:t>29.406122</w:t>
      </w:r>
    </w:p>
    <w:p w:rsidR="006D738E" w:rsidRDefault="006D738E" w:rsidP="006D738E">
      <w:pPr>
        <w:spacing w:before="192" w:after="192"/>
        <w:ind w:firstLine="480"/>
      </w:pPr>
      <w:r>
        <w:rPr>
          <w:rFonts w:hint="eastAsia"/>
        </w:rPr>
        <w:t>f</w:t>
      </w:r>
      <w:r>
        <w:t>(6.159951,4.109598)=29.406122</w:t>
      </w:r>
    </w:p>
    <w:p w:rsidR="006D738E" w:rsidRDefault="00E028AC" w:rsidP="006D738E">
      <w:pPr>
        <w:spacing w:before="192" w:after="192"/>
        <w:ind w:firstLine="480"/>
      </w:pPr>
      <w:r>
        <w:rPr>
          <w:rFonts w:hint="eastAsia"/>
        </w:rPr>
        <w:t>f</w:t>
      </w:r>
      <w:r>
        <w:t>(</w:t>
      </w:r>
      <w:r>
        <w:t>-0.330256</w:t>
      </w:r>
      <w:r>
        <w:t>,</w:t>
      </w:r>
      <w:r>
        <w:t>4.694977</w:t>
      </w:r>
      <w:r>
        <w:t>)=</w:t>
      </w:r>
      <w:r>
        <w:t>19.763190</w:t>
      </w:r>
    </w:p>
    <w:p w:rsidR="00E028AC" w:rsidRDefault="00124B99" w:rsidP="006D738E">
      <w:pPr>
        <w:spacing w:before="192" w:after="192"/>
        <w:ind w:firstLine="480"/>
      </w:pPr>
      <w:r>
        <w:rPr>
          <w:rFonts w:hint="eastAsia"/>
        </w:rPr>
        <w:t>f</w:t>
      </w:r>
      <w:r>
        <w:t>(</w:t>
      </w:r>
      <w:r w:rsidR="00A03E4C">
        <w:t>11.907206</w:t>
      </w:r>
      <w:r>
        <w:t>,4.</w:t>
      </w:r>
      <w:r w:rsidR="00A03E4C">
        <w:t>873501</w:t>
      </w:r>
      <w:r>
        <w:t>)=</w:t>
      </w:r>
      <w:r w:rsidR="00A03E4C">
        <w:t>5.702781</w:t>
      </w:r>
    </w:p>
    <w:p w:rsidR="00E15194" w:rsidRDefault="001F0228" w:rsidP="006D738E">
      <w:pPr>
        <w:spacing w:before="192" w:after="192"/>
        <w:ind w:firstLine="480"/>
      </w:pPr>
      <w:r>
        <w:rPr>
          <w:rFonts w:hint="eastAsia"/>
        </w:rPr>
        <w:t>f</w:t>
      </w:r>
      <w:r>
        <w:t>(8.024130,4.170248)=19.91025</w:t>
      </w:r>
    </w:p>
    <w:p w:rsidR="001F0228" w:rsidRDefault="001F0228" w:rsidP="006D738E">
      <w:pPr>
        <w:spacing w:before="192" w:after="192"/>
        <w:ind w:firstLine="480"/>
      </w:pPr>
      <w:r>
        <w:t>f(9.342067,5.121702)=17.958717</w:t>
      </w:r>
    </w:p>
    <w:p w:rsidR="001F0228" w:rsidRDefault="001F0228" w:rsidP="006D738E">
      <w:pPr>
        <w:spacing w:before="192" w:after="192"/>
        <w:ind w:firstLine="480"/>
      </w:pPr>
      <w:r>
        <w:t>f(6.159951,</w:t>
      </w:r>
      <w:r w:rsidR="008F2097">
        <w:t>4.109598</w:t>
      </w:r>
      <w:r>
        <w:t>)</w:t>
      </w:r>
      <w:r w:rsidR="008F2097">
        <w:t>=29.406122</w:t>
      </w:r>
    </w:p>
    <w:p w:rsidR="008F2097" w:rsidRPr="00DB4AFB" w:rsidRDefault="008F2097" w:rsidP="008F2097">
      <w:pPr>
        <w:spacing w:before="192" w:after="192"/>
        <w:ind w:firstLine="480"/>
        <w:rPr>
          <w:rFonts w:hint="eastAsia"/>
        </w:rPr>
      </w:pPr>
      <w:r>
        <w:t>f(6.159951,4.109598)=29.406122</w:t>
      </w:r>
    </w:p>
    <w:p w:rsidR="008F2097" w:rsidRDefault="004D71AA" w:rsidP="006D738E">
      <w:pPr>
        <w:spacing w:before="192" w:after="192"/>
        <w:ind w:firstLine="480"/>
      </w:pPr>
      <w:r>
        <w:rPr>
          <w:rFonts w:hint="eastAsia"/>
        </w:rPr>
        <w:lastRenderedPageBreak/>
        <w:t>f(</w:t>
      </w:r>
      <w:r>
        <w:t>-2.687969,5.361653</w:t>
      </w:r>
      <w:r>
        <w:rPr>
          <w:rFonts w:hint="eastAsia"/>
        </w:rPr>
        <w:t>)=</w:t>
      </w:r>
      <w:r>
        <w:t>19.805119</w:t>
      </w:r>
    </w:p>
    <w:p w:rsidR="004D71AA" w:rsidRDefault="004D71AA" w:rsidP="006D738E">
      <w:pPr>
        <w:spacing w:before="192" w:after="192"/>
        <w:ind w:firstLine="480"/>
      </w:pPr>
      <w:r>
        <w:t>f(0.474101,4.170248)=17.370896</w:t>
      </w:r>
    </w:p>
    <w:p w:rsidR="00FB0E6C" w:rsidRDefault="00FB0E6C" w:rsidP="006D738E">
      <w:pPr>
        <w:spacing w:before="192" w:after="192"/>
        <w:ind w:firstLine="480"/>
      </w:pPr>
      <w:r>
        <w:rPr>
          <w:rFonts w:hint="eastAsia"/>
        </w:rPr>
        <w:t>至此</w:t>
      </w:r>
      <w:r>
        <w:t>完成了完整的一次迭代，</w:t>
      </w:r>
      <w:r>
        <w:rPr>
          <w:rFonts w:hint="eastAsia"/>
        </w:rPr>
        <w:t>最终</w:t>
      </w:r>
      <w:r>
        <w:t>循环</w:t>
      </w:r>
      <w:r>
        <w:rPr>
          <w:rFonts w:hint="eastAsia"/>
        </w:rPr>
        <w:t>1000</w:t>
      </w:r>
      <w:r>
        <w:rPr>
          <w:rFonts w:hint="eastAsia"/>
        </w:rPr>
        <w:t>代</w:t>
      </w:r>
      <w:r>
        <w:t>，得到以下最优染色体：</w:t>
      </w:r>
    </w:p>
    <w:p w:rsidR="00FB0E6C" w:rsidRDefault="00935642" w:rsidP="006D738E">
      <w:pPr>
        <w:spacing w:before="192" w:after="192"/>
        <w:ind w:firstLine="480"/>
      </w:pPr>
      <w:r>
        <w:rPr>
          <w:rFonts w:hint="eastAsia"/>
        </w:rPr>
        <w:t>v</w:t>
      </w:r>
      <w:r>
        <w:t>*=[111110000000111000111101001010110]</w:t>
      </w:r>
    </w:p>
    <w:p w:rsidR="00935642" w:rsidRDefault="00935642" w:rsidP="006D738E">
      <w:pPr>
        <w:spacing w:before="192" w:after="192"/>
        <w:ind w:firstLine="480"/>
      </w:pPr>
      <w:r>
        <w:t>eval(v*)=f(11.631407,5.724824)=38.818208</w:t>
      </w:r>
    </w:p>
    <w:p w:rsidR="00935642" w:rsidRPr="00FB0E6C" w:rsidRDefault="00935642" w:rsidP="006D738E">
      <w:pPr>
        <w:spacing w:before="192" w:after="192"/>
        <w:ind w:firstLine="480"/>
        <w:rPr>
          <w:rFonts w:hint="eastAsia"/>
        </w:rPr>
      </w:pPr>
      <w:r>
        <w:t>x</w:t>
      </w:r>
      <w:r w:rsidRPr="00935642">
        <w:rPr>
          <w:vertAlign w:val="subscript"/>
        </w:rPr>
        <w:t>1</w:t>
      </w:r>
      <w:r>
        <w:t>*=</w:t>
      </w:r>
      <w:r>
        <w:t>11.631407</w:t>
      </w:r>
      <w:r>
        <w:t>,x</w:t>
      </w:r>
      <w:r w:rsidRPr="00935642">
        <w:rPr>
          <w:vertAlign w:val="subscript"/>
        </w:rPr>
        <w:t>2</w:t>
      </w:r>
      <w:r>
        <w:t>*=</w:t>
      </w:r>
      <w:r>
        <w:t>5.724824</w:t>
      </w:r>
      <w:r>
        <w:t>,f(x</w:t>
      </w:r>
      <w:r w:rsidRPr="00EC1EE2">
        <w:rPr>
          <w:vertAlign w:val="subscript"/>
        </w:rPr>
        <w:t>1</w:t>
      </w:r>
      <w:r>
        <w:t>*,x</w:t>
      </w:r>
      <w:r w:rsidRPr="00EC1EE2">
        <w:rPr>
          <w:vertAlign w:val="subscript"/>
        </w:rPr>
        <w:t>2</w:t>
      </w:r>
      <w:r>
        <w:t>*)=38.818208</w:t>
      </w:r>
    </w:p>
    <w:sectPr w:rsidR="00935642" w:rsidRPr="00FB0E6C" w:rsidSect="004430E9">
      <w:headerReference w:type="even" r:id="rId33"/>
      <w:headerReference w:type="default" r:id="rId34"/>
      <w:footerReference w:type="even" r:id="rId35"/>
      <w:footerReference w:type="default" r:id="rId36"/>
      <w:headerReference w:type="first" r:id="rId37"/>
      <w:footerReference w:type="first" r:id="rId38"/>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3CF0" w:rsidRPr="00CC0563" w:rsidRDefault="007F3CF0" w:rsidP="00DD0945">
      <w:pPr>
        <w:pStyle w:val="a6"/>
        <w:spacing w:beforeLines="0" w:afterLines="0"/>
        <w:ind w:firstLine="357"/>
      </w:pPr>
    </w:p>
    <w:p w:rsidR="007F3CF0" w:rsidRDefault="007F3CF0">
      <w:pPr>
        <w:spacing w:before="120" w:after="120"/>
        <w:ind w:firstLine="480"/>
      </w:pPr>
    </w:p>
  </w:endnote>
  <w:endnote w:type="continuationSeparator" w:id="0">
    <w:p w:rsidR="007F3CF0" w:rsidRPr="008375F0" w:rsidRDefault="007F3CF0" w:rsidP="002A3E65">
      <w:pPr>
        <w:pStyle w:val="a6"/>
        <w:spacing w:before="120" w:after="120"/>
        <w:ind w:firstLine="360"/>
      </w:pPr>
    </w:p>
    <w:p w:rsidR="007F3CF0" w:rsidRDefault="007F3CF0">
      <w:pPr>
        <w:spacing w:before="120" w:after="120"/>
        <w:ind w:firstLine="480"/>
      </w:pPr>
    </w:p>
  </w:endnote>
  <w:endnote w:type="continuationNotice" w:id="1">
    <w:p w:rsidR="007F3CF0" w:rsidRPr="009463EE" w:rsidRDefault="007F3CF0" w:rsidP="009463EE">
      <w:pPr>
        <w:pStyle w:val="a6"/>
        <w:spacing w:before="120" w:after="120"/>
      </w:pPr>
    </w:p>
    <w:p w:rsidR="007F3CF0" w:rsidRDefault="007F3CF0">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3C56" w:rsidRDefault="00473C56">
    <w:pPr>
      <w:pStyle w:val="a6"/>
      <w:spacing w:before="120" w:after="12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9635205"/>
      <w:docPartObj>
        <w:docPartGallery w:val="Page Numbers (Bottom of Page)"/>
        <w:docPartUnique/>
      </w:docPartObj>
    </w:sdtPr>
    <w:sdtContent>
      <w:p w:rsidR="00473C56" w:rsidRDefault="00473C56" w:rsidP="00884750">
        <w:pPr>
          <w:pStyle w:val="a6"/>
          <w:spacing w:before="120" w:after="120"/>
        </w:pPr>
        <w:r>
          <w:fldChar w:fldCharType="begin"/>
        </w:r>
        <w:r>
          <w:instrText>PAGE   \* MERGEFORMAT</w:instrText>
        </w:r>
        <w:r>
          <w:fldChar w:fldCharType="separate"/>
        </w:r>
        <w:r w:rsidR="00456232" w:rsidRPr="00456232">
          <w:rPr>
            <w:lang w:val="zh-CN"/>
          </w:rPr>
          <w:t>14</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594549"/>
      <w:docPartObj>
        <w:docPartGallery w:val="Page Numbers (Bottom of Page)"/>
        <w:docPartUnique/>
      </w:docPartObj>
    </w:sdtPr>
    <w:sdtContent>
      <w:sdt>
        <w:sdtPr>
          <w:id w:val="-1889025049"/>
          <w:docPartObj>
            <w:docPartGallery w:val="Page Numbers (Bottom of Page)"/>
            <w:docPartUnique/>
          </w:docPartObj>
        </w:sdtPr>
        <w:sdtContent>
          <w:p w:rsidR="00473C56" w:rsidRDefault="00473C56" w:rsidP="006F7B6B">
            <w:pPr>
              <w:pStyle w:val="a6"/>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3CF0" w:rsidRDefault="007F3CF0" w:rsidP="00E95FE4">
      <w:pPr>
        <w:spacing w:before="120" w:after="120"/>
        <w:ind w:firstLine="480"/>
      </w:pPr>
      <w:r>
        <w:separator/>
      </w:r>
    </w:p>
    <w:p w:rsidR="007F3CF0" w:rsidRDefault="007F3CF0">
      <w:pPr>
        <w:spacing w:before="120" w:after="120"/>
        <w:ind w:firstLine="480"/>
      </w:pPr>
    </w:p>
  </w:footnote>
  <w:footnote w:type="continuationSeparator" w:id="0">
    <w:p w:rsidR="007F3CF0" w:rsidRDefault="007F3CF0" w:rsidP="00F77A35">
      <w:pPr>
        <w:spacing w:before="120" w:after="120"/>
        <w:ind w:firstLine="480"/>
      </w:pPr>
      <w:r>
        <w:continuationSeparator/>
      </w:r>
    </w:p>
    <w:p w:rsidR="007F3CF0" w:rsidRDefault="007F3CF0" w:rsidP="00F77A35">
      <w:pPr>
        <w:spacing w:before="120" w:after="120"/>
        <w:ind w:firstLine="480"/>
      </w:pPr>
    </w:p>
    <w:p w:rsidR="007F3CF0" w:rsidRDefault="007F3CF0" w:rsidP="00F77A35">
      <w:pPr>
        <w:spacing w:before="120" w:after="120"/>
        <w:ind w:firstLine="480"/>
      </w:pPr>
    </w:p>
    <w:p w:rsidR="007F3CF0" w:rsidRDefault="007F3CF0" w:rsidP="00F77A35">
      <w:pPr>
        <w:spacing w:before="120" w:after="120"/>
        <w:ind w:firstLine="480"/>
      </w:pPr>
    </w:p>
    <w:p w:rsidR="007F3CF0" w:rsidRDefault="007F3CF0" w:rsidP="00F77A35">
      <w:pPr>
        <w:spacing w:before="120" w:after="120"/>
        <w:ind w:firstLine="480"/>
      </w:pPr>
    </w:p>
    <w:p w:rsidR="007F3CF0" w:rsidRDefault="007F3CF0" w:rsidP="00F77A35">
      <w:pPr>
        <w:spacing w:before="120" w:after="120"/>
        <w:ind w:firstLine="480"/>
      </w:pPr>
    </w:p>
    <w:p w:rsidR="007F3CF0" w:rsidRDefault="007F3CF0" w:rsidP="00F77A35">
      <w:pPr>
        <w:spacing w:before="120" w:after="120"/>
        <w:ind w:firstLine="480"/>
      </w:pPr>
    </w:p>
    <w:p w:rsidR="007F3CF0" w:rsidRDefault="007F3CF0" w:rsidP="00F77A35">
      <w:pPr>
        <w:spacing w:before="120" w:after="120"/>
        <w:ind w:firstLine="480"/>
      </w:pPr>
    </w:p>
    <w:p w:rsidR="007F3CF0" w:rsidRDefault="007F3CF0">
      <w:pPr>
        <w:spacing w:before="120" w:after="120"/>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3C56" w:rsidRDefault="00473C56">
    <w:pPr>
      <w:pStyle w:val="a3"/>
      <w:spacing w:before="120" w:after="24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3C56" w:rsidRPr="00F574E3" w:rsidRDefault="00473C56"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Pr>
        <w:rFonts w:hint="eastAsia"/>
      </w:rPr>
      <w:t>遗传</w:t>
    </w:r>
    <w:r>
      <w:t>算法</w:t>
    </w:r>
    <w: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3C56" w:rsidRDefault="00473C56">
    <w:pPr>
      <w:pStyle w:val="a3"/>
      <w:spacing w:before="120" w:after="24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FA00EDC"/>
    <w:multiLevelType w:val="hybridMultilevel"/>
    <w:tmpl w:val="89701ED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6A97A78"/>
    <w:multiLevelType w:val="hybridMultilevel"/>
    <w:tmpl w:val="596268F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3287FE2"/>
    <w:multiLevelType w:val="hybridMultilevel"/>
    <w:tmpl w:val="8BF85472"/>
    <w:lvl w:ilvl="0" w:tplc="79AE8330">
      <w:start w:val="1"/>
      <w:numFmt w:val="bullet"/>
      <w:lvlText w:val=""/>
      <w:lvlJc w:val="left"/>
      <w:pPr>
        <w:ind w:left="2344" w:hanging="420"/>
      </w:pPr>
      <w:rPr>
        <w:rFonts w:ascii="Wingdings" w:hAnsi="Wingdings" w:hint="default"/>
      </w:rPr>
    </w:lvl>
    <w:lvl w:ilvl="1" w:tplc="04090003" w:tentative="1">
      <w:start w:val="1"/>
      <w:numFmt w:val="bullet"/>
      <w:lvlText w:val=""/>
      <w:lvlJc w:val="left"/>
      <w:pPr>
        <w:ind w:left="2764" w:hanging="420"/>
      </w:pPr>
      <w:rPr>
        <w:rFonts w:ascii="Wingdings" w:hAnsi="Wingdings" w:hint="default"/>
      </w:rPr>
    </w:lvl>
    <w:lvl w:ilvl="2" w:tplc="04090005" w:tentative="1">
      <w:start w:val="1"/>
      <w:numFmt w:val="bullet"/>
      <w:lvlText w:val=""/>
      <w:lvlJc w:val="left"/>
      <w:pPr>
        <w:ind w:left="3184" w:hanging="420"/>
      </w:pPr>
      <w:rPr>
        <w:rFonts w:ascii="Wingdings" w:hAnsi="Wingdings" w:hint="default"/>
      </w:rPr>
    </w:lvl>
    <w:lvl w:ilvl="3" w:tplc="04090001" w:tentative="1">
      <w:start w:val="1"/>
      <w:numFmt w:val="bullet"/>
      <w:lvlText w:val=""/>
      <w:lvlJc w:val="left"/>
      <w:pPr>
        <w:ind w:left="3604" w:hanging="420"/>
      </w:pPr>
      <w:rPr>
        <w:rFonts w:ascii="Wingdings" w:hAnsi="Wingdings" w:hint="default"/>
      </w:rPr>
    </w:lvl>
    <w:lvl w:ilvl="4" w:tplc="04090003" w:tentative="1">
      <w:start w:val="1"/>
      <w:numFmt w:val="bullet"/>
      <w:lvlText w:val=""/>
      <w:lvlJc w:val="left"/>
      <w:pPr>
        <w:ind w:left="4024" w:hanging="420"/>
      </w:pPr>
      <w:rPr>
        <w:rFonts w:ascii="Wingdings" w:hAnsi="Wingdings" w:hint="default"/>
      </w:rPr>
    </w:lvl>
    <w:lvl w:ilvl="5" w:tplc="04090005" w:tentative="1">
      <w:start w:val="1"/>
      <w:numFmt w:val="bullet"/>
      <w:lvlText w:val=""/>
      <w:lvlJc w:val="left"/>
      <w:pPr>
        <w:ind w:left="4444" w:hanging="420"/>
      </w:pPr>
      <w:rPr>
        <w:rFonts w:ascii="Wingdings" w:hAnsi="Wingdings" w:hint="default"/>
      </w:rPr>
    </w:lvl>
    <w:lvl w:ilvl="6" w:tplc="04090001" w:tentative="1">
      <w:start w:val="1"/>
      <w:numFmt w:val="bullet"/>
      <w:lvlText w:val=""/>
      <w:lvlJc w:val="left"/>
      <w:pPr>
        <w:ind w:left="4864" w:hanging="420"/>
      </w:pPr>
      <w:rPr>
        <w:rFonts w:ascii="Wingdings" w:hAnsi="Wingdings" w:hint="default"/>
      </w:rPr>
    </w:lvl>
    <w:lvl w:ilvl="7" w:tplc="04090003" w:tentative="1">
      <w:start w:val="1"/>
      <w:numFmt w:val="bullet"/>
      <w:lvlText w:val=""/>
      <w:lvlJc w:val="left"/>
      <w:pPr>
        <w:ind w:left="5284" w:hanging="420"/>
      </w:pPr>
      <w:rPr>
        <w:rFonts w:ascii="Wingdings" w:hAnsi="Wingdings" w:hint="default"/>
      </w:rPr>
    </w:lvl>
    <w:lvl w:ilvl="8" w:tplc="04090005" w:tentative="1">
      <w:start w:val="1"/>
      <w:numFmt w:val="bullet"/>
      <w:lvlText w:val=""/>
      <w:lvlJc w:val="left"/>
      <w:pPr>
        <w:ind w:left="5704" w:hanging="420"/>
      </w:pPr>
      <w:rPr>
        <w:rFonts w:ascii="Wingdings" w:hAnsi="Wingdings" w:hint="default"/>
      </w:rPr>
    </w:lvl>
  </w:abstractNum>
  <w:abstractNum w:abstractNumId="8"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7368C6"/>
    <w:multiLevelType w:val="hybridMultilevel"/>
    <w:tmpl w:val="96CA26F0"/>
    <w:lvl w:ilvl="0" w:tplc="38E650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E24E5C"/>
    <w:multiLevelType w:val="multilevel"/>
    <w:tmpl w:val="BED0E9B0"/>
    <w:lvl w:ilvl="0">
      <w:start w:val="18"/>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8"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7"/>
  </w:num>
  <w:num w:numId="2">
    <w:abstractNumId w:val="18"/>
  </w:num>
  <w:num w:numId="3">
    <w:abstractNumId w:val="14"/>
  </w:num>
  <w:num w:numId="4">
    <w:abstractNumId w:val="8"/>
  </w:num>
  <w:num w:numId="5">
    <w:abstractNumId w:val="1"/>
  </w:num>
  <w:num w:numId="6">
    <w:abstractNumId w:val="9"/>
  </w:num>
  <w:num w:numId="7">
    <w:abstractNumId w:val="16"/>
  </w:num>
  <w:num w:numId="8">
    <w:abstractNumId w:val="13"/>
  </w:num>
  <w:num w:numId="9">
    <w:abstractNumId w:val="11"/>
  </w:num>
  <w:num w:numId="10">
    <w:abstractNumId w:val="22"/>
  </w:num>
  <w:num w:numId="11">
    <w:abstractNumId w:val="21"/>
  </w:num>
  <w:num w:numId="12">
    <w:abstractNumId w:val="10"/>
  </w:num>
  <w:num w:numId="13">
    <w:abstractNumId w:val="20"/>
  </w:num>
  <w:num w:numId="14">
    <w:abstractNumId w:val="3"/>
  </w:num>
  <w:num w:numId="15">
    <w:abstractNumId w:val="2"/>
  </w:num>
  <w:num w:numId="16">
    <w:abstractNumId w:val="5"/>
  </w:num>
  <w:num w:numId="17">
    <w:abstractNumId w:val="19"/>
  </w:num>
  <w:num w:numId="18">
    <w:abstractNumId w:val="15"/>
  </w:num>
  <w:num w:numId="19">
    <w:abstractNumId w:val="23"/>
  </w:num>
  <w:num w:numId="20">
    <w:abstractNumId w:val="0"/>
  </w:num>
  <w:num w:numId="21">
    <w:abstractNumId w:val="4"/>
  </w:num>
  <w:num w:numId="22">
    <w:abstractNumId w:val="6"/>
  </w:num>
  <w:num w:numId="23">
    <w:abstractNumId w:val="7"/>
  </w:num>
  <w:num w:numId="24">
    <w:abstractNumId w:val="1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97&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02"/>
    <w:rsid w:val="00000F8A"/>
    <w:rsid w:val="00001161"/>
    <w:rsid w:val="00001386"/>
    <w:rsid w:val="000013A8"/>
    <w:rsid w:val="00001409"/>
    <w:rsid w:val="000016A7"/>
    <w:rsid w:val="000016B7"/>
    <w:rsid w:val="000016D5"/>
    <w:rsid w:val="0000197B"/>
    <w:rsid w:val="00001A48"/>
    <w:rsid w:val="00001D2D"/>
    <w:rsid w:val="00001D74"/>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5DD"/>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938"/>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A9F"/>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76"/>
    <w:rsid w:val="000109A5"/>
    <w:rsid w:val="00010A16"/>
    <w:rsid w:val="00010A44"/>
    <w:rsid w:val="00010D1C"/>
    <w:rsid w:val="00010D2D"/>
    <w:rsid w:val="00010D37"/>
    <w:rsid w:val="00010DC5"/>
    <w:rsid w:val="00010DE8"/>
    <w:rsid w:val="00010F04"/>
    <w:rsid w:val="00010FB4"/>
    <w:rsid w:val="00010FE0"/>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3"/>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44"/>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1FA6"/>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BCC"/>
    <w:rsid w:val="00023D22"/>
    <w:rsid w:val="00023FD2"/>
    <w:rsid w:val="000240B4"/>
    <w:rsid w:val="000240D8"/>
    <w:rsid w:val="000240E1"/>
    <w:rsid w:val="000246BE"/>
    <w:rsid w:val="000247A2"/>
    <w:rsid w:val="00024A94"/>
    <w:rsid w:val="00024AE9"/>
    <w:rsid w:val="00024C3A"/>
    <w:rsid w:val="00024CA0"/>
    <w:rsid w:val="00024F1A"/>
    <w:rsid w:val="00025452"/>
    <w:rsid w:val="000254B5"/>
    <w:rsid w:val="0002580B"/>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47"/>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0AC"/>
    <w:rsid w:val="00031121"/>
    <w:rsid w:val="00031278"/>
    <w:rsid w:val="0003127A"/>
    <w:rsid w:val="00031435"/>
    <w:rsid w:val="000314A5"/>
    <w:rsid w:val="00031594"/>
    <w:rsid w:val="00031669"/>
    <w:rsid w:val="000316D6"/>
    <w:rsid w:val="00031906"/>
    <w:rsid w:val="00031E7E"/>
    <w:rsid w:val="00031F01"/>
    <w:rsid w:val="00031F42"/>
    <w:rsid w:val="00031F51"/>
    <w:rsid w:val="00032018"/>
    <w:rsid w:val="00032135"/>
    <w:rsid w:val="000322ED"/>
    <w:rsid w:val="0003235F"/>
    <w:rsid w:val="0003237D"/>
    <w:rsid w:val="0003259F"/>
    <w:rsid w:val="0003265B"/>
    <w:rsid w:val="0003267D"/>
    <w:rsid w:val="000327A7"/>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0A"/>
    <w:rsid w:val="000372E3"/>
    <w:rsid w:val="0003735A"/>
    <w:rsid w:val="000373E6"/>
    <w:rsid w:val="000375DA"/>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4D1"/>
    <w:rsid w:val="0004255C"/>
    <w:rsid w:val="000427BA"/>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5CE"/>
    <w:rsid w:val="0004360C"/>
    <w:rsid w:val="00043613"/>
    <w:rsid w:val="000438CA"/>
    <w:rsid w:val="0004398B"/>
    <w:rsid w:val="000439B4"/>
    <w:rsid w:val="000439CA"/>
    <w:rsid w:val="000439EA"/>
    <w:rsid w:val="00043A10"/>
    <w:rsid w:val="00043BDC"/>
    <w:rsid w:val="00043BE4"/>
    <w:rsid w:val="00043E7C"/>
    <w:rsid w:val="000441BF"/>
    <w:rsid w:val="00044204"/>
    <w:rsid w:val="0004420A"/>
    <w:rsid w:val="000443BB"/>
    <w:rsid w:val="000443F5"/>
    <w:rsid w:val="00044595"/>
    <w:rsid w:val="00044743"/>
    <w:rsid w:val="0004476C"/>
    <w:rsid w:val="0004477D"/>
    <w:rsid w:val="00044792"/>
    <w:rsid w:val="000449E9"/>
    <w:rsid w:val="00044C03"/>
    <w:rsid w:val="0004500F"/>
    <w:rsid w:val="00045058"/>
    <w:rsid w:val="000450AC"/>
    <w:rsid w:val="00045203"/>
    <w:rsid w:val="000452AC"/>
    <w:rsid w:val="0004531B"/>
    <w:rsid w:val="00045338"/>
    <w:rsid w:val="000453C6"/>
    <w:rsid w:val="0004548C"/>
    <w:rsid w:val="00045839"/>
    <w:rsid w:val="000458D0"/>
    <w:rsid w:val="000458E4"/>
    <w:rsid w:val="000459C0"/>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1C"/>
    <w:rsid w:val="00047D5F"/>
    <w:rsid w:val="00047F84"/>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C3"/>
    <w:rsid w:val="00050FF8"/>
    <w:rsid w:val="0005113C"/>
    <w:rsid w:val="00051155"/>
    <w:rsid w:val="000511D0"/>
    <w:rsid w:val="00051367"/>
    <w:rsid w:val="0005149F"/>
    <w:rsid w:val="00051665"/>
    <w:rsid w:val="00051710"/>
    <w:rsid w:val="0005182F"/>
    <w:rsid w:val="000518F8"/>
    <w:rsid w:val="00051934"/>
    <w:rsid w:val="00051A18"/>
    <w:rsid w:val="00051CA4"/>
    <w:rsid w:val="00051CA6"/>
    <w:rsid w:val="00051E0E"/>
    <w:rsid w:val="00051E32"/>
    <w:rsid w:val="00051FB7"/>
    <w:rsid w:val="00051FE1"/>
    <w:rsid w:val="00052213"/>
    <w:rsid w:val="000524E0"/>
    <w:rsid w:val="000526C4"/>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1F"/>
    <w:rsid w:val="00054434"/>
    <w:rsid w:val="00054630"/>
    <w:rsid w:val="00054647"/>
    <w:rsid w:val="000546B8"/>
    <w:rsid w:val="00054827"/>
    <w:rsid w:val="0005482E"/>
    <w:rsid w:val="0005488F"/>
    <w:rsid w:val="0005497D"/>
    <w:rsid w:val="00054CEB"/>
    <w:rsid w:val="00054E8E"/>
    <w:rsid w:val="00054FC0"/>
    <w:rsid w:val="000550FF"/>
    <w:rsid w:val="00055134"/>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5"/>
    <w:rsid w:val="00061BC7"/>
    <w:rsid w:val="00061BEF"/>
    <w:rsid w:val="00061CBD"/>
    <w:rsid w:val="00061CCF"/>
    <w:rsid w:val="00061E0E"/>
    <w:rsid w:val="00061EA1"/>
    <w:rsid w:val="00061EBE"/>
    <w:rsid w:val="00062030"/>
    <w:rsid w:val="0006205A"/>
    <w:rsid w:val="000622F2"/>
    <w:rsid w:val="000623E8"/>
    <w:rsid w:val="0006246E"/>
    <w:rsid w:val="00062608"/>
    <w:rsid w:val="0006266F"/>
    <w:rsid w:val="000626E9"/>
    <w:rsid w:val="0006288B"/>
    <w:rsid w:val="00062932"/>
    <w:rsid w:val="00062987"/>
    <w:rsid w:val="00062B29"/>
    <w:rsid w:val="00062C67"/>
    <w:rsid w:val="00062E17"/>
    <w:rsid w:val="00062E74"/>
    <w:rsid w:val="00062EEA"/>
    <w:rsid w:val="000630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3C"/>
    <w:rsid w:val="00064471"/>
    <w:rsid w:val="000645B2"/>
    <w:rsid w:val="0006472C"/>
    <w:rsid w:val="00064757"/>
    <w:rsid w:val="0006493C"/>
    <w:rsid w:val="0006524B"/>
    <w:rsid w:val="000652D4"/>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60"/>
    <w:rsid w:val="000673D7"/>
    <w:rsid w:val="000674D0"/>
    <w:rsid w:val="000675E1"/>
    <w:rsid w:val="0006778F"/>
    <w:rsid w:val="0006786D"/>
    <w:rsid w:val="00067989"/>
    <w:rsid w:val="00067999"/>
    <w:rsid w:val="00067E7F"/>
    <w:rsid w:val="00067F30"/>
    <w:rsid w:val="00067FB4"/>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93"/>
    <w:rsid w:val="00070FC0"/>
    <w:rsid w:val="00070FD8"/>
    <w:rsid w:val="000710F4"/>
    <w:rsid w:val="0007133B"/>
    <w:rsid w:val="000716ED"/>
    <w:rsid w:val="0007199E"/>
    <w:rsid w:val="00071B6C"/>
    <w:rsid w:val="00071C00"/>
    <w:rsid w:val="00071CDC"/>
    <w:rsid w:val="00071D71"/>
    <w:rsid w:val="00071E4F"/>
    <w:rsid w:val="00071F54"/>
    <w:rsid w:val="00071FB5"/>
    <w:rsid w:val="0007202D"/>
    <w:rsid w:val="000720B1"/>
    <w:rsid w:val="000722AB"/>
    <w:rsid w:val="0007230F"/>
    <w:rsid w:val="0007238E"/>
    <w:rsid w:val="000723DA"/>
    <w:rsid w:val="00072469"/>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B1"/>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285"/>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4BC"/>
    <w:rsid w:val="000826FD"/>
    <w:rsid w:val="000827B6"/>
    <w:rsid w:val="0008293D"/>
    <w:rsid w:val="00082987"/>
    <w:rsid w:val="00082AC6"/>
    <w:rsid w:val="00082AF6"/>
    <w:rsid w:val="00082D78"/>
    <w:rsid w:val="00082DB1"/>
    <w:rsid w:val="00082F70"/>
    <w:rsid w:val="00083007"/>
    <w:rsid w:val="0008311C"/>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60"/>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0A0"/>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044"/>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807"/>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6D9"/>
    <w:rsid w:val="00096701"/>
    <w:rsid w:val="00096746"/>
    <w:rsid w:val="000967A8"/>
    <w:rsid w:val="00096807"/>
    <w:rsid w:val="00096878"/>
    <w:rsid w:val="00096971"/>
    <w:rsid w:val="00096E8E"/>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BB8"/>
    <w:rsid w:val="000A0D50"/>
    <w:rsid w:val="000A0E1C"/>
    <w:rsid w:val="000A0F03"/>
    <w:rsid w:val="000A11D5"/>
    <w:rsid w:val="000A11F4"/>
    <w:rsid w:val="000A12F8"/>
    <w:rsid w:val="000A1367"/>
    <w:rsid w:val="000A145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120"/>
    <w:rsid w:val="000A54A3"/>
    <w:rsid w:val="000A55AD"/>
    <w:rsid w:val="000A55C3"/>
    <w:rsid w:val="000A5751"/>
    <w:rsid w:val="000A57AA"/>
    <w:rsid w:val="000A59FE"/>
    <w:rsid w:val="000A5A6E"/>
    <w:rsid w:val="000A5AA7"/>
    <w:rsid w:val="000A5CF9"/>
    <w:rsid w:val="000A5D71"/>
    <w:rsid w:val="000A5FE9"/>
    <w:rsid w:val="000A600D"/>
    <w:rsid w:val="000A621F"/>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0C5"/>
    <w:rsid w:val="000B1126"/>
    <w:rsid w:val="000B1156"/>
    <w:rsid w:val="000B1188"/>
    <w:rsid w:val="000B12EC"/>
    <w:rsid w:val="000B1337"/>
    <w:rsid w:val="000B1345"/>
    <w:rsid w:val="000B138C"/>
    <w:rsid w:val="000B1395"/>
    <w:rsid w:val="000B161F"/>
    <w:rsid w:val="000B16A2"/>
    <w:rsid w:val="000B16B6"/>
    <w:rsid w:val="000B1786"/>
    <w:rsid w:val="000B17FA"/>
    <w:rsid w:val="000B183D"/>
    <w:rsid w:val="000B195C"/>
    <w:rsid w:val="000B19FC"/>
    <w:rsid w:val="000B1B0F"/>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89"/>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4DAF"/>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269"/>
    <w:rsid w:val="000B6410"/>
    <w:rsid w:val="000B6677"/>
    <w:rsid w:val="000B6797"/>
    <w:rsid w:val="000B67B9"/>
    <w:rsid w:val="000B6808"/>
    <w:rsid w:val="000B6A9D"/>
    <w:rsid w:val="000B6F29"/>
    <w:rsid w:val="000B6F69"/>
    <w:rsid w:val="000B70C1"/>
    <w:rsid w:val="000B7192"/>
    <w:rsid w:val="000B731F"/>
    <w:rsid w:val="000B7342"/>
    <w:rsid w:val="000B7631"/>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60"/>
    <w:rsid w:val="000C18B3"/>
    <w:rsid w:val="000C19D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34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0C"/>
    <w:rsid w:val="000C5789"/>
    <w:rsid w:val="000C586B"/>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12"/>
    <w:rsid w:val="000C64AE"/>
    <w:rsid w:val="000C66CC"/>
    <w:rsid w:val="000C66D5"/>
    <w:rsid w:val="000C69C4"/>
    <w:rsid w:val="000C6C3E"/>
    <w:rsid w:val="000C6C89"/>
    <w:rsid w:val="000C6DDA"/>
    <w:rsid w:val="000C6F2D"/>
    <w:rsid w:val="000C6F50"/>
    <w:rsid w:val="000C7020"/>
    <w:rsid w:val="000C7074"/>
    <w:rsid w:val="000C70DE"/>
    <w:rsid w:val="000C70F2"/>
    <w:rsid w:val="000C7196"/>
    <w:rsid w:val="000C71A4"/>
    <w:rsid w:val="000C71A5"/>
    <w:rsid w:val="000C71BB"/>
    <w:rsid w:val="000C7217"/>
    <w:rsid w:val="000C748A"/>
    <w:rsid w:val="000C759D"/>
    <w:rsid w:val="000C75F6"/>
    <w:rsid w:val="000C7605"/>
    <w:rsid w:val="000C7732"/>
    <w:rsid w:val="000C7874"/>
    <w:rsid w:val="000C7919"/>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76"/>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69E"/>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91"/>
    <w:rsid w:val="000E1FE3"/>
    <w:rsid w:val="000E2102"/>
    <w:rsid w:val="000E21A3"/>
    <w:rsid w:val="000E23B5"/>
    <w:rsid w:val="000E24CD"/>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857"/>
    <w:rsid w:val="000E39C7"/>
    <w:rsid w:val="000E3CFD"/>
    <w:rsid w:val="000E3F23"/>
    <w:rsid w:val="000E40A1"/>
    <w:rsid w:val="000E40D7"/>
    <w:rsid w:val="000E4149"/>
    <w:rsid w:val="000E421A"/>
    <w:rsid w:val="000E4330"/>
    <w:rsid w:val="000E4456"/>
    <w:rsid w:val="000E4545"/>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83"/>
    <w:rsid w:val="000E6EDA"/>
    <w:rsid w:val="000E708F"/>
    <w:rsid w:val="000E7283"/>
    <w:rsid w:val="000E746F"/>
    <w:rsid w:val="000E74F8"/>
    <w:rsid w:val="000E758A"/>
    <w:rsid w:val="000E7841"/>
    <w:rsid w:val="000E78C7"/>
    <w:rsid w:val="000E7A80"/>
    <w:rsid w:val="000E7B89"/>
    <w:rsid w:val="000E7BB2"/>
    <w:rsid w:val="000E7BDD"/>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25"/>
    <w:rsid w:val="000F16D9"/>
    <w:rsid w:val="000F177E"/>
    <w:rsid w:val="000F17D6"/>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47B"/>
    <w:rsid w:val="000F5518"/>
    <w:rsid w:val="000F5522"/>
    <w:rsid w:val="000F553F"/>
    <w:rsid w:val="000F5750"/>
    <w:rsid w:val="000F57BC"/>
    <w:rsid w:val="000F5943"/>
    <w:rsid w:val="000F594A"/>
    <w:rsid w:val="000F5B80"/>
    <w:rsid w:val="000F5BA4"/>
    <w:rsid w:val="000F5BCC"/>
    <w:rsid w:val="000F5C4A"/>
    <w:rsid w:val="000F5C96"/>
    <w:rsid w:val="000F5D5B"/>
    <w:rsid w:val="000F5E50"/>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0FA3"/>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49F"/>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6D"/>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DB9"/>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4C6"/>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3E5"/>
    <w:rsid w:val="00112443"/>
    <w:rsid w:val="00112492"/>
    <w:rsid w:val="001125DD"/>
    <w:rsid w:val="001126C2"/>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5F52"/>
    <w:rsid w:val="001163A0"/>
    <w:rsid w:val="001163E0"/>
    <w:rsid w:val="00116415"/>
    <w:rsid w:val="00116446"/>
    <w:rsid w:val="0011644C"/>
    <w:rsid w:val="00116657"/>
    <w:rsid w:val="0011672F"/>
    <w:rsid w:val="00116770"/>
    <w:rsid w:val="00116851"/>
    <w:rsid w:val="0011689B"/>
    <w:rsid w:val="001168BF"/>
    <w:rsid w:val="001168DF"/>
    <w:rsid w:val="00116947"/>
    <w:rsid w:val="001169F6"/>
    <w:rsid w:val="00116BD8"/>
    <w:rsid w:val="00116DAC"/>
    <w:rsid w:val="00117398"/>
    <w:rsid w:val="001173D9"/>
    <w:rsid w:val="001174DD"/>
    <w:rsid w:val="00117558"/>
    <w:rsid w:val="001176E7"/>
    <w:rsid w:val="0011771F"/>
    <w:rsid w:val="00117949"/>
    <w:rsid w:val="001179D0"/>
    <w:rsid w:val="00117A4F"/>
    <w:rsid w:val="00117AFA"/>
    <w:rsid w:val="00117CDA"/>
    <w:rsid w:val="00117CDC"/>
    <w:rsid w:val="00117CF8"/>
    <w:rsid w:val="00117D7B"/>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C4"/>
    <w:rsid w:val="001213F1"/>
    <w:rsid w:val="001213FE"/>
    <w:rsid w:val="001214E3"/>
    <w:rsid w:val="00121562"/>
    <w:rsid w:val="0012182E"/>
    <w:rsid w:val="00121897"/>
    <w:rsid w:val="00121A37"/>
    <w:rsid w:val="00121A76"/>
    <w:rsid w:val="00121A9A"/>
    <w:rsid w:val="00121C95"/>
    <w:rsid w:val="00121CA1"/>
    <w:rsid w:val="00121FCB"/>
    <w:rsid w:val="00121FE4"/>
    <w:rsid w:val="001220F5"/>
    <w:rsid w:val="00122206"/>
    <w:rsid w:val="00122256"/>
    <w:rsid w:val="00122303"/>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BA"/>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33"/>
    <w:rsid w:val="00124976"/>
    <w:rsid w:val="00124A0E"/>
    <w:rsid w:val="00124B2D"/>
    <w:rsid w:val="00124B99"/>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80"/>
    <w:rsid w:val="00127EE0"/>
    <w:rsid w:val="00127F70"/>
    <w:rsid w:val="00130175"/>
    <w:rsid w:val="001301E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CC5"/>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99"/>
    <w:rsid w:val="00135BDF"/>
    <w:rsid w:val="00135C04"/>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66E"/>
    <w:rsid w:val="00136868"/>
    <w:rsid w:val="001368E7"/>
    <w:rsid w:val="00136AB6"/>
    <w:rsid w:val="00136C2C"/>
    <w:rsid w:val="00136C7D"/>
    <w:rsid w:val="00136C84"/>
    <w:rsid w:val="00136C8E"/>
    <w:rsid w:val="00136CB4"/>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996"/>
    <w:rsid w:val="00140CA9"/>
    <w:rsid w:val="00140D87"/>
    <w:rsid w:val="00140E59"/>
    <w:rsid w:val="00140ED8"/>
    <w:rsid w:val="00141043"/>
    <w:rsid w:val="00141140"/>
    <w:rsid w:val="00141144"/>
    <w:rsid w:val="001413D1"/>
    <w:rsid w:val="001413D4"/>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A97"/>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C4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85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1D5"/>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732"/>
    <w:rsid w:val="0015699F"/>
    <w:rsid w:val="00156B8F"/>
    <w:rsid w:val="00156BE2"/>
    <w:rsid w:val="00156D69"/>
    <w:rsid w:val="00156D94"/>
    <w:rsid w:val="00156E87"/>
    <w:rsid w:val="00156EDD"/>
    <w:rsid w:val="001571D1"/>
    <w:rsid w:val="001571F0"/>
    <w:rsid w:val="0015728A"/>
    <w:rsid w:val="001572AE"/>
    <w:rsid w:val="001572D8"/>
    <w:rsid w:val="00157487"/>
    <w:rsid w:val="00157544"/>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0E6"/>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113"/>
    <w:rsid w:val="001653CC"/>
    <w:rsid w:val="001653D6"/>
    <w:rsid w:val="001653F9"/>
    <w:rsid w:val="001657D1"/>
    <w:rsid w:val="001657E7"/>
    <w:rsid w:val="0016583F"/>
    <w:rsid w:val="001658F2"/>
    <w:rsid w:val="00165931"/>
    <w:rsid w:val="001659A7"/>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41"/>
    <w:rsid w:val="00166BBE"/>
    <w:rsid w:val="00166BE4"/>
    <w:rsid w:val="00166DA0"/>
    <w:rsid w:val="00166DF2"/>
    <w:rsid w:val="00166F00"/>
    <w:rsid w:val="00166F93"/>
    <w:rsid w:val="00167026"/>
    <w:rsid w:val="001670E3"/>
    <w:rsid w:val="0016740C"/>
    <w:rsid w:val="001675DA"/>
    <w:rsid w:val="001678C7"/>
    <w:rsid w:val="001678FF"/>
    <w:rsid w:val="00167C7B"/>
    <w:rsid w:val="00167F2A"/>
    <w:rsid w:val="00170031"/>
    <w:rsid w:val="001702C9"/>
    <w:rsid w:val="00170315"/>
    <w:rsid w:val="0017035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B86"/>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87D"/>
    <w:rsid w:val="00174A91"/>
    <w:rsid w:val="00174B0C"/>
    <w:rsid w:val="00174CF3"/>
    <w:rsid w:val="00174F16"/>
    <w:rsid w:val="00175081"/>
    <w:rsid w:val="00175097"/>
    <w:rsid w:val="00175168"/>
    <w:rsid w:val="001751D7"/>
    <w:rsid w:val="001755B0"/>
    <w:rsid w:val="00175722"/>
    <w:rsid w:val="00175834"/>
    <w:rsid w:val="001759C6"/>
    <w:rsid w:val="00175CC0"/>
    <w:rsid w:val="00175D26"/>
    <w:rsid w:val="0017617C"/>
    <w:rsid w:val="0017634D"/>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75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1EC"/>
    <w:rsid w:val="0018540C"/>
    <w:rsid w:val="00185528"/>
    <w:rsid w:val="00185648"/>
    <w:rsid w:val="00185734"/>
    <w:rsid w:val="0018574A"/>
    <w:rsid w:val="00185757"/>
    <w:rsid w:val="00185868"/>
    <w:rsid w:val="00185979"/>
    <w:rsid w:val="00185BEC"/>
    <w:rsid w:val="00185CAF"/>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2E3"/>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A2F"/>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5A2"/>
    <w:rsid w:val="0019567C"/>
    <w:rsid w:val="0019581E"/>
    <w:rsid w:val="0019583B"/>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6FF9"/>
    <w:rsid w:val="00197197"/>
    <w:rsid w:val="0019725D"/>
    <w:rsid w:val="0019733A"/>
    <w:rsid w:val="001973FD"/>
    <w:rsid w:val="001974E4"/>
    <w:rsid w:val="00197580"/>
    <w:rsid w:val="001975B2"/>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5A"/>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8FA"/>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76"/>
    <w:rsid w:val="001B1DF0"/>
    <w:rsid w:val="001B1DFA"/>
    <w:rsid w:val="001B1F6B"/>
    <w:rsid w:val="001B1FA1"/>
    <w:rsid w:val="001B22D6"/>
    <w:rsid w:val="001B2429"/>
    <w:rsid w:val="001B246E"/>
    <w:rsid w:val="001B25AB"/>
    <w:rsid w:val="001B28D4"/>
    <w:rsid w:val="001B2938"/>
    <w:rsid w:val="001B2995"/>
    <w:rsid w:val="001B2B44"/>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25"/>
    <w:rsid w:val="001B4CD3"/>
    <w:rsid w:val="001B4ED5"/>
    <w:rsid w:val="001B50E7"/>
    <w:rsid w:val="001B50F6"/>
    <w:rsid w:val="001B5106"/>
    <w:rsid w:val="001B51B2"/>
    <w:rsid w:val="001B53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950"/>
    <w:rsid w:val="001B6BB4"/>
    <w:rsid w:val="001B6BDE"/>
    <w:rsid w:val="001B6C01"/>
    <w:rsid w:val="001B6C82"/>
    <w:rsid w:val="001B6CC7"/>
    <w:rsid w:val="001B6D01"/>
    <w:rsid w:val="001B6D1D"/>
    <w:rsid w:val="001B6D3B"/>
    <w:rsid w:val="001B70E7"/>
    <w:rsid w:val="001B72FF"/>
    <w:rsid w:val="001B7460"/>
    <w:rsid w:val="001B767D"/>
    <w:rsid w:val="001B7899"/>
    <w:rsid w:val="001B78CD"/>
    <w:rsid w:val="001B7938"/>
    <w:rsid w:val="001B7BF0"/>
    <w:rsid w:val="001B7CDF"/>
    <w:rsid w:val="001B7DC2"/>
    <w:rsid w:val="001B7DFA"/>
    <w:rsid w:val="001B7EA2"/>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1DB3"/>
    <w:rsid w:val="001C2132"/>
    <w:rsid w:val="001C2178"/>
    <w:rsid w:val="001C223D"/>
    <w:rsid w:val="001C2583"/>
    <w:rsid w:val="001C25D6"/>
    <w:rsid w:val="001C25F4"/>
    <w:rsid w:val="001C25F7"/>
    <w:rsid w:val="001C2764"/>
    <w:rsid w:val="001C2829"/>
    <w:rsid w:val="001C2831"/>
    <w:rsid w:val="001C28FB"/>
    <w:rsid w:val="001C2AA7"/>
    <w:rsid w:val="001C2AD4"/>
    <w:rsid w:val="001C2B17"/>
    <w:rsid w:val="001C2F1B"/>
    <w:rsid w:val="001C305E"/>
    <w:rsid w:val="001C311B"/>
    <w:rsid w:val="001C319B"/>
    <w:rsid w:val="001C32F3"/>
    <w:rsid w:val="001C3879"/>
    <w:rsid w:val="001C38A2"/>
    <w:rsid w:val="001C3952"/>
    <w:rsid w:val="001C3978"/>
    <w:rsid w:val="001C3B4E"/>
    <w:rsid w:val="001C3C26"/>
    <w:rsid w:val="001C3C93"/>
    <w:rsid w:val="001C3DDE"/>
    <w:rsid w:val="001C3E34"/>
    <w:rsid w:val="001C3EA3"/>
    <w:rsid w:val="001C3F81"/>
    <w:rsid w:val="001C4071"/>
    <w:rsid w:val="001C40E0"/>
    <w:rsid w:val="001C4104"/>
    <w:rsid w:val="001C4269"/>
    <w:rsid w:val="001C4384"/>
    <w:rsid w:val="001C460C"/>
    <w:rsid w:val="001C467A"/>
    <w:rsid w:val="001C47D7"/>
    <w:rsid w:val="001C47DC"/>
    <w:rsid w:val="001C4881"/>
    <w:rsid w:val="001C48E2"/>
    <w:rsid w:val="001C4901"/>
    <w:rsid w:val="001C4905"/>
    <w:rsid w:val="001C4A3C"/>
    <w:rsid w:val="001C4AD5"/>
    <w:rsid w:val="001C4C28"/>
    <w:rsid w:val="001C4C9E"/>
    <w:rsid w:val="001C4D3D"/>
    <w:rsid w:val="001C4D60"/>
    <w:rsid w:val="001C4E8B"/>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7C"/>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8B1"/>
    <w:rsid w:val="001D0929"/>
    <w:rsid w:val="001D096C"/>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C9"/>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397"/>
    <w:rsid w:val="001D4540"/>
    <w:rsid w:val="001D45B9"/>
    <w:rsid w:val="001D468C"/>
    <w:rsid w:val="001D473D"/>
    <w:rsid w:val="001D4AD7"/>
    <w:rsid w:val="001D4C1B"/>
    <w:rsid w:val="001D4C94"/>
    <w:rsid w:val="001D4D29"/>
    <w:rsid w:val="001D4DBD"/>
    <w:rsid w:val="001D4F61"/>
    <w:rsid w:val="001D4FD5"/>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EDA"/>
    <w:rsid w:val="001D6F10"/>
    <w:rsid w:val="001D6FBB"/>
    <w:rsid w:val="001D706E"/>
    <w:rsid w:val="001D70A9"/>
    <w:rsid w:val="001D7109"/>
    <w:rsid w:val="001D7188"/>
    <w:rsid w:val="001D71E2"/>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2CE"/>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B73"/>
    <w:rsid w:val="001E2C7C"/>
    <w:rsid w:val="001E2D35"/>
    <w:rsid w:val="001E2E40"/>
    <w:rsid w:val="001E2E96"/>
    <w:rsid w:val="001E2ED1"/>
    <w:rsid w:val="001E2EDB"/>
    <w:rsid w:val="001E2F23"/>
    <w:rsid w:val="001E2FB4"/>
    <w:rsid w:val="001E30D5"/>
    <w:rsid w:val="001E30F1"/>
    <w:rsid w:val="001E314C"/>
    <w:rsid w:val="001E333D"/>
    <w:rsid w:val="001E3376"/>
    <w:rsid w:val="001E341A"/>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1EF"/>
    <w:rsid w:val="001E720C"/>
    <w:rsid w:val="001E7255"/>
    <w:rsid w:val="001E7553"/>
    <w:rsid w:val="001E7589"/>
    <w:rsid w:val="001E7640"/>
    <w:rsid w:val="001E76D4"/>
    <w:rsid w:val="001E7850"/>
    <w:rsid w:val="001E79A5"/>
    <w:rsid w:val="001E7BC9"/>
    <w:rsid w:val="001E7C51"/>
    <w:rsid w:val="001E7D39"/>
    <w:rsid w:val="001E7DE3"/>
    <w:rsid w:val="001E7F02"/>
    <w:rsid w:val="001E7F63"/>
    <w:rsid w:val="001E7FE4"/>
    <w:rsid w:val="001F0186"/>
    <w:rsid w:val="001F0228"/>
    <w:rsid w:val="001F0321"/>
    <w:rsid w:val="001F0352"/>
    <w:rsid w:val="001F067B"/>
    <w:rsid w:val="001F083A"/>
    <w:rsid w:val="001F08C0"/>
    <w:rsid w:val="001F0BA7"/>
    <w:rsid w:val="001F0BBD"/>
    <w:rsid w:val="001F0D98"/>
    <w:rsid w:val="001F0F79"/>
    <w:rsid w:val="001F0FEB"/>
    <w:rsid w:val="001F13B7"/>
    <w:rsid w:val="001F146D"/>
    <w:rsid w:val="001F14DD"/>
    <w:rsid w:val="001F156A"/>
    <w:rsid w:val="001F15CD"/>
    <w:rsid w:val="001F1669"/>
    <w:rsid w:val="001F1688"/>
    <w:rsid w:val="001F1839"/>
    <w:rsid w:val="001F18B1"/>
    <w:rsid w:val="001F1BA2"/>
    <w:rsid w:val="001F1D45"/>
    <w:rsid w:val="001F1EB2"/>
    <w:rsid w:val="001F1EE7"/>
    <w:rsid w:val="001F1F06"/>
    <w:rsid w:val="001F1F46"/>
    <w:rsid w:val="001F1F6F"/>
    <w:rsid w:val="001F260D"/>
    <w:rsid w:val="001F26BD"/>
    <w:rsid w:val="001F2890"/>
    <w:rsid w:val="001F2947"/>
    <w:rsid w:val="001F2A58"/>
    <w:rsid w:val="001F2AC7"/>
    <w:rsid w:val="001F2B39"/>
    <w:rsid w:val="001F2EDE"/>
    <w:rsid w:val="001F2F1B"/>
    <w:rsid w:val="001F2FC4"/>
    <w:rsid w:val="001F306D"/>
    <w:rsid w:val="001F307B"/>
    <w:rsid w:val="001F30A9"/>
    <w:rsid w:val="001F30C1"/>
    <w:rsid w:val="001F30E8"/>
    <w:rsid w:val="001F3263"/>
    <w:rsid w:val="001F331D"/>
    <w:rsid w:val="001F3344"/>
    <w:rsid w:val="001F3350"/>
    <w:rsid w:val="001F33DF"/>
    <w:rsid w:val="001F349B"/>
    <w:rsid w:val="001F387D"/>
    <w:rsid w:val="001F3A1E"/>
    <w:rsid w:val="001F3B28"/>
    <w:rsid w:val="001F3C49"/>
    <w:rsid w:val="001F3E74"/>
    <w:rsid w:val="001F3EA8"/>
    <w:rsid w:val="001F3F6B"/>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D6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10"/>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777"/>
    <w:rsid w:val="00202D0A"/>
    <w:rsid w:val="00202ED4"/>
    <w:rsid w:val="00203015"/>
    <w:rsid w:val="0020318B"/>
    <w:rsid w:val="0020321C"/>
    <w:rsid w:val="00203250"/>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14"/>
    <w:rsid w:val="002055A8"/>
    <w:rsid w:val="002055D1"/>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AA6"/>
    <w:rsid w:val="00207B07"/>
    <w:rsid w:val="00207BC2"/>
    <w:rsid w:val="00207BD3"/>
    <w:rsid w:val="00207CD6"/>
    <w:rsid w:val="00207D3F"/>
    <w:rsid w:val="00207D70"/>
    <w:rsid w:val="00207E49"/>
    <w:rsid w:val="00207EC2"/>
    <w:rsid w:val="00207EF5"/>
    <w:rsid w:val="00207F39"/>
    <w:rsid w:val="00210283"/>
    <w:rsid w:val="002102F9"/>
    <w:rsid w:val="002103F3"/>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1F8C"/>
    <w:rsid w:val="002120B0"/>
    <w:rsid w:val="002124F0"/>
    <w:rsid w:val="00212539"/>
    <w:rsid w:val="00212609"/>
    <w:rsid w:val="002126DD"/>
    <w:rsid w:val="00212701"/>
    <w:rsid w:val="00212877"/>
    <w:rsid w:val="00212A01"/>
    <w:rsid w:val="00212A16"/>
    <w:rsid w:val="00212BD8"/>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C"/>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A5B"/>
    <w:rsid w:val="00216B47"/>
    <w:rsid w:val="00216B5E"/>
    <w:rsid w:val="00216F5A"/>
    <w:rsid w:val="00216F9C"/>
    <w:rsid w:val="00216FF5"/>
    <w:rsid w:val="00217279"/>
    <w:rsid w:val="002172E9"/>
    <w:rsid w:val="002173B6"/>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25"/>
    <w:rsid w:val="00221959"/>
    <w:rsid w:val="002219C6"/>
    <w:rsid w:val="00221A10"/>
    <w:rsid w:val="00221A9F"/>
    <w:rsid w:val="00221B07"/>
    <w:rsid w:val="00221C3D"/>
    <w:rsid w:val="00221E59"/>
    <w:rsid w:val="00221FB4"/>
    <w:rsid w:val="00221FF4"/>
    <w:rsid w:val="002223AB"/>
    <w:rsid w:val="00222417"/>
    <w:rsid w:val="00222588"/>
    <w:rsid w:val="00222655"/>
    <w:rsid w:val="002226BD"/>
    <w:rsid w:val="0022278A"/>
    <w:rsid w:val="00222796"/>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20"/>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5FE0"/>
    <w:rsid w:val="00226019"/>
    <w:rsid w:val="00226197"/>
    <w:rsid w:val="002261E3"/>
    <w:rsid w:val="002262B7"/>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001"/>
    <w:rsid w:val="002301CB"/>
    <w:rsid w:val="002303F0"/>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95"/>
    <w:rsid w:val="002350B2"/>
    <w:rsid w:val="0023519D"/>
    <w:rsid w:val="002351F6"/>
    <w:rsid w:val="002352BF"/>
    <w:rsid w:val="00235313"/>
    <w:rsid w:val="00235423"/>
    <w:rsid w:val="00235564"/>
    <w:rsid w:val="00235597"/>
    <w:rsid w:val="002355A6"/>
    <w:rsid w:val="002355B4"/>
    <w:rsid w:val="0023560D"/>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6FA1"/>
    <w:rsid w:val="00237148"/>
    <w:rsid w:val="002373D4"/>
    <w:rsid w:val="00237484"/>
    <w:rsid w:val="002375DD"/>
    <w:rsid w:val="00237642"/>
    <w:rsid w:val="0023764D"/>
    <w:rsid w:val="00237673"/>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17C"/>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CE3"/>
    <w:rsid w:val="00250DC5"/>
    <w:rsid w:val="00250DFC"/>
    <w:rsid w:val="00250F08"/>
    <w:rsid w:val="002512D1"/>
    <w:rsid w:val="0025145C"/>
    <w:rsid w:val="002514E2"/>
    <w:rsid w:val="002514FF"/>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7E0"/>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720"/>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3C"/>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2A9"/>
    <w:rsid w:val="00270312"/>
    <w:rsid w:val="00270708"/>
    <w:rsid w:val="0027074A"/>
    <w:rsid w:val="00270860"/>
    <w:rsid w:val="002709A1"/>
    <w:rsid w:val="00270A28"/>
    <w:rsid w:val="00270B16"/>
    <w:rsid w:val="00270B5A"/>
    <w:rsid w:val="00270BC5"/>
    <w:rsid w:val="00270C53"/>
    <w:rsid w:val="00270CF7"/>
    <w:rsid w:val="00270F82"/>
    <w:rsid w:val="0027104D"/>
    <w:rsid w:val="002710F7"/>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1E"/>
    <w:rsid w:val="00271E43"/>
    <w:rsid w:val="00271FA8"/>
    <w:rsid w:val="00271FD5"/>
    <w:rsid w:val="00272334"/>
    <w:rsid w:val="00272345"/>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9C"/>
    <w:rsid w:val="002733F1"/>
    <w:rsid w:val="00273423"/>
    <w:rsid w:val="00273442"/>
    <w:rsid w:val="0027345F"/>
    <w:rsid w:val="002734BD"/>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AC9"/>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BF4"/>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03"/>
    <w:rsid w:val="002838E9"/>
    <w:rsid w:val="00283B78"/>
    <w:rsid w:val="00283B93"/>
    <w:rsid w:val="00283DBA"/>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8C"/>
    <w:rsid w:val="00284DD3"/>
    <w:rsid w:val="00284EAA"/>
    <w:rsid w:val="00285136"/>
    <w:rsid w:val="002851F7"/>
    <w:rsid w:val="00285441"/>
    <w:rsid w:val="00285455"/>
    <w:rsid w:val="00285497"/>
    <w:rsid w:val="002854DE"/>
    <w:rsid w:val="0028574B"/>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CA2"/>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DDE"/>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BF0"/>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33"/>
    <w:rsid w:val="0029498E"/>
    <w:rsid w:val="00294B1C"/>
    <w:rsid w:val="00294BA6"/>
    <w:rsid w:val="00294BFF"/>
    <w:rsid w:val="00294C08"/>
    <w:rsid w:val="00294C5F"/>
    <w:rsid w:val="00294D77"/>
    <w:rsid w:val="00294E90"/>
    <w:rsid w:val="00295069"/>
    <w:rsid w:val="00295091"/>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3E"/>
    <w:rsid w:val="00297681"/>
    <w:rsid w:val="002976B3"/>
    <w:rsid w:val="00297722"/>
    <w:rsid w:val="002977EE"/>
    <w:rsid w:val="002978C9"/>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69"/>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2BE"/>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7D"/>
    <w:rsid w:val="002A62FD"/>
    <w:rsid w:val="002A637E"/>
    <w:rsid w:val="002A650A"/>
    <w:rsid w:val="002A6545"/>
    <w:rsid w:val="002A6582"/>
    <w:rsid w:val="002A6663"/>
    <w:rsid w:val="002A68AD"/>
    <w:rsid w:val="002A6DC7"/>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5C"/>
    <w:rsid w:val="002B1F6C"/>
    <w:rsid w:val="002B1F7B"/>
    <w:rsid w:val="002B2049"/>
    <w:rsid w:val="002B20D5"/>
    <w:rsid w:val="002B210C"/>
    <w:rsid w:val="002B2112"/>
    <w:rsid w:val="002B21B1"/>
    <w:rsid w:val="002B21B3"/>
    <w:rsid w:val="002B2200"/>
    <w:rsid w:val="002B250C"/>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3F9"/>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B6"/>
    <w:rsid w:val="002C0AC3"/>
    <w:rsid w:val="002C0D38"/>
    <w:rsid w:val="002C0EE8"/>
    <w:rsid w:val="002C114D"/>
    <w:rsid w:val="002C1171"/>
    <w:rsid w:val="002C126C"/>
    <w:rsid w:val="002C154B"/>
    <w:rsid w:val="002C15AA"/>
    <w:rsid w:val="002C15CE"/>
    <w:rsid w:val="002C1625"/>
    <w:rsid w:val="002C1664"/>
    <w:rsid w:val="002C178C"/>
    <w:rsid w:val="002C1836"/>
    <w:rsid w:val="002C1B51"/>
    <w:rsid w:val="002C1C1D"/>
    <w:rsid w:val="002C1C89"/>
    <w:rsid w:val="002C1CA7"/>
    <w:rsid w:val="002C1D75"/>
    <w:rsid w:val="002C1DC9"/>
    <w:rsid w:val="002C1EDD"/>
    <w:rsid w:val="002C20DC"/>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3CB"/>
    <w:rsid w:val="002C47F9"/>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AB0"/>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EF8"/>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C69"/>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5F93"/>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6FD5"/>
    <w:rsid w:val="002D7158"/>
    <w:rsid w:val="002D71D7"/>
    <w:rsid w:val="002D72B4"/>
    <w:rsid w:val="002D72C8"/>
    <w:rsid w:val="002D74B9"/>
    <w:rsid w:val="002D7508"/>
    <w:rsid w:val="002D7555"/>
    <w:rsid w:val="002D7706"/>
    <w:rsid w:val="002D7750"/>
    <w:rsid w:val="002D7758"/>
    <w:rsid w:val="002D776F"/>
    <w:rsid w:val="002D77D5"/>
    <w:rsid w:val="002D7A9B"/>
    <w:rsid w:val="002D7CAD"/>
    <w:rsid w:val="002D7D64"/>
    <w:rsid w:val="002D7E46"/>
    <w:rsid w:val="002D7FBB"/>
    <w:rsid w:val="002E0009"/>
    <w:rsid w:val="002E0069"/>
    <w:rsid w:val="002E0077"/>
    <w:rsid w:val="002E00EB"/>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7F"/>
    <w:rsid w:val="002E2EAC"/>
    <w:rsid w:val="002E305D"/>
    <w:rsid w:val="002E3110"/>
    <w:rsid w:val="002E3472"/>
    <w:rsid w:val="002E36F7"/>
    <w:rsid w:val="002E36FD"/>
    <w:rsid w:val="002E38B4"/>
    <w:rsid w:val="002E3B66"/>
    <w:rsid w:val="002E3B72"/>
    <w:rsid w:val="002E3B9E"/>
    <w:rsid w:val="002E3C6E"/>
    <w:rsid w:val="002E3D2C"/>
    <w:rsid w:val="002E3E0D"/>
    <w:rsid w:val="002E3F63"/>
    <w:rsid w:val="002E3F75"/>
    <w:rsid w:val="002E4453"/>
    <w:rsid w:val="002E44D5"/>
    <w:rsid w:val="002E44E6"/>
    <w:rsid w:val="002E46E8"/>
    <w:rsid w:val="002E4785"/>
    <w:rsid w:val="002E498E"/>
    <w:rsid w:val="002E4B7B"/>
    <w:rsid w:val="002E4C39"/>
    <w:rsid w:val="002E4DFA"/>
    <w:rsid w:val="002E4F72"/>
    <w:rsid w:val="002E5048"/>
    <w:rsid w:val="002E506E"/>
    <w:rsid w:val="002E536E"/>
    <w:rsid w:val="002E53E8"/>
    <w:rsid w:val="002E547B"/>
    <w:rsid w:val="002E5483"/>
    <w:rsid w:val="002E55D8"/>
    <w:rsid w:val="002E5789"/>
    <w:rsid w:val="002E57C1"/>
    <w:rsid w:val="002E5873"/>
    <w:rsid w:val="002E58CA"/>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6B8"/>
    <w:rsid w:val="002E67C1"/>
    <w:rsid w:val="002E6943"/>
    <w:rsid w:val="002E6E3C"/>
    <w:rsid w:val="002E6E85"/>
    <w:rsid w:val="002E7360"/>
    <w:rsid w:val="002E7373"/>
    <w:rsid w:val="002E74EF"/>
    <w:rsid w:val="002E75A3"/>
    <w:rsid w:val="002E75DB"/>
    <w:rsid w:val="002E798D"/>
    <w:rsid w:val="002E79B2"/>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269"/>
    <w:rsid w:val="002F14A5"/>
    <w:rsid w:val="002F170E"/>
    <w:rsid w:val="002F1A7B"/>
    <w:rsid w:val="002F1B30"/>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51E"/>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561"/>
    <w:rsid w:val="002F47AF"/>
    <w:rsid w:val="002F47CB"/>
    <w:rsid w:val="002F483A"/>
    <w:rsid w:val="002F4AA9"/>
    <w:rsid w:val="002F4C1A"/>
    <w:rsid w:val="002F4CC6"/>
    <w:rsid w:val="002F4D11"/>
    <w:rsid w:val="002F4F52"/>
    <w:rsid w:val="002F5153"/>
    <w:rsid w:val="002F517A"/>
    <w:rsid w:val="002F51EB"/>
    <w:rsid w:val="002F5661"/>
    <w:rsid w:val="002F57A6"/>
    <w:rsid w:val="002F58DD"/>
    <w:rsid w:val="002F58FE"/>
    <w:rsid w:val="002F594F"/>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5BD"/>
    <w:rsid w:val="002F665F"/>
    <w:rsid w:val="002F66BA"/>
    <w:rsid w:val="002F66FE"/>
    <w:rsid w:val="002F6760"/>
    <w:rsid w:val="002F6786"/>
    <w:rsid w:val="002F6830"/>
    <w:rsid w:val="002F684F"/>
    <w:rsid w:val="002F68FD"/>
    <w:rsid w:val="002F695B"/>
    <w:rsid w:val="002F6A90"/>
    <w:rsid w:val="002F6B13"/>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04"/>
    <w:rsid w:val="003012F6"/>
    <w:rsid w:val="00301375"/>
    <w:rsid w:val="003013CD"/>
    <w:rsid w:val="00301567"/>
    <w:rsid w:val="0030163E"/>
    <w:rsid w:val="0030164B"/>
    <w:rsid w:val="00301748"/>
    <w:rsid w:val="0030174F"/>
    <w:rsid w:val="00301BA7"/>
    <w:rsid w:val="00301CA9"/>
    <w:rsid w:val="00301DA3"/>
    <w:rsid w:val="00301E48"/>
    <w:rsid w:val="00302084"/>
    <w:rsid w:val="003021A6"/>
    <w:rsid w:val="0030227E"/>
    <w:rsid w:val="003022B3"/>
    <w:rsid w:val="0030269C"/>
    <w:rsid w:val="00302740"/>
    <w:rsid w:val="003028AD"/>
    <w:rsid w:val="003029D1"/>
    <w:rsid w:val="00302D4D"/>
    <w:rsid w:val="00302DA7"/>
    <w:rsid w:val="00302E92"/>
    <w:rsid w:val="00303136"/>
    <w:rsid w:val="00303137"/>
    <w:rsid w:val="003031BD"/>
    <w:rsid w:val="00303293"/>
    <w:rsid w:val="0030355D"/>
    <w:rsid w:val="003036F2"/>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685"/>
    <w:rsid w:val="003127BF"/>
    <w:rsid w:val="003129F0"/>
    <w:rsid w:val="00312B11"/>
    <w:rsid w:val="00312BD6"/>
    <w:rsid w:val="00312D5D"/>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54"/>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6C5"/>
    <w:rsid w:val="003166D9"/>
    <w:rsid w:val="00316720"/>
    <w:rsid w:val="0031674E"/>
    <w:rsid w:val="00316781"/>
    <w:rsid w:val="003167B4"/>
    <w:rsid w:val="003167BD"/>
    <w:rsid w:val="00316849"/>
    <w:rsid w:val="00316893"/>
    <w:rsid w:val="0031699E"/>
    <w:rsid w:val="00316A2C"/>
    <w:rsid w:val="00316A9D"/>
    <w:rsid w:val="00316D2D"/>
    <w:rsid w:val="00316E35"/>
    <w:rsid w:val="00316F7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A6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6F"/>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6CC"/>
    <w:rsid w:val="003249E2"/>
    <w:rsid w:val="00324DD9"/>
    <w:rsid w:val="003251FB"/>
    <w:rsid w:val="00325508"/>
    <w:rsid w:val="003257EA"/>
    <w:rsid w:val="003259A7"/>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9EF"/>
    <w:rsid w:val="00330C0A"/>
    <w:rsid w:val="00330E35"/>
    <w:rsid w:val="00330E44"/>
    <w:rsid w:val="00330EC8"/>
    <w:rsid w:val="00330EF0"/>
    <w:rsid w:val="00331187"/>
    <w:rsid w:val="00331562"/>
    <w:rsid w:val="003316FF"/>
    <w:rsid w:val="0033175F"/>
    <w:rsid w:val="00331780"/>
    <w:rsid w:val="0033185B"/>
    <w:rsid w:val="00331869"/>
    <w:rsid w:val="00331995"/>
    <w:rsid w:val="00331ADE"/>
    <w:rsid w:val="00331BAE"/>
    <w:rsid w:val="00331E09"/>
    <w:rsid w:val="00331EA5"/>
    <w:rsid w:val="0033200F"/>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91B"/>
    <w:rsid w:val="00334C75"/>
    <w:rsid w:val="00334D12"/>
    <w:rsid w:val="00334D59"/>
    <w:rsid w:val="00334D70"/>
    <w:rsid w:val="00334E3D"/>
    <w:rsid w:val="00334EEF"/>
    <w:rsid w:val="00335010"/>
    <w:rsid w:val="00335055"/>
    <w:rsid w:val="0033531C"/>
    <w:rsid w:val="0033534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E2B"/>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1C"/>
    <w:rsid w:val="00341926"/>
    <w:rsid w:val="00341966"/>
    <w:rsid w:val="00341BF4"/>
    <w:rsid w:val="00341C7F"/>
    <w:rsid w:val="00341CB4"/>
    <w:rsid w:val="00341CFB"/>
    <w:rsid w:val="00341D0B"/>
    <w:rsid w:val="00341DF6"/>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5BE"/>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53D"/>
    <w:rsid w:val="003467AE"/>
    <w:rsid w:val="003467C1"/>
    <w:rsid w:val="003467D3"/>
    <w:rsid w:val="00346904"/>
    <w:rsid w:val="00346907"/>
    <w:rsid w:val="0034694F"/>
    <w:rsid w:val="00346B29"/>
    <w:rsid w:val="00346D46"/>
    <w:rsid w:val="00346D74"/>
    <w:rsid w:val="00346DA1"/>
    <w:rsid w:val="00346E4B"/>
    <w:rsid w:val="00346EB1"/>
    <w:rsid w:val="00346FC0"/>
    <w:rsid w:val="00347264"/>
    <w:rsid w:val="003472EF"/>
    <w:rsid w:val="00347413"/>
    <w:rsid w:val="0034746F"/>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63"/>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536"/>
    <w:rsid w:val="00352698"/>
    <w:rsid w:val="0035273E"/>
    <w:rsid w:val="0035281F"/>
    <w:rsid w:val="00352857"/>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0CC"/>
    <w:rsid w:val="00354173"/>
    <w:rsid w:val="00354468"/>
    <w:rsid w:val="003544E1"/>
    <w:rsid w:val="0035456B"/>
    <w:rsid w:val="0035456F"/>
    <w:rsid w:val="003547A8"/>
    <w:rsid w:val="003548EE"/>
    <w:rsid w:val="00354A0D"/>
    <w:rsid w:val="00354A36"/>
    <w:rsid w:val="00354A4A"/>
    <w:rsid w:val="00354C28"/>
    <w:rsid w:val="00354D3B"/>
    <w:rsid w:val="003550A9"/>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38"/>
    <w:rsid w:val="00356B74"/>
    <w:rsid w:val="00356D88"/>
    <w:rsid w:val="00356E2F"/>
    <w:rsid w:val="00356E57"/>
    <w:rsid w:val="00356ED8"/>
    <w:rsid w:val="00356EE0"/>
    <w:rsid w:val="00357149"/>
    <w:rsid w:val="003571C8"/>
    <w:rsid w:val="00357459"/>
    <w:rsid w:val="0035757F"/>
    <w:rsid w:val="00357726"/>
    <w:rsid w:val="003577C7"/>
    <w:rsid w:val="00357A48"/>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68"/>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7A"/>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06D"/>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D6D"/>
    <w:rsid w:val="00371E11"/>
    <w:rsid w:val="00371E12"/>
    <w:rsid w:val="00371E87"/>
    <w:rsid w:val="00371F73"/>
    <w:rsid w:val="00372166"/>
    <w:rsid w:val="00372324"/>
    <w:rsid w:val="00372358"/>
    <w:rsid w:val="0037237C"/>
    <w:rsid w:val="0037240E"/>
    <w:rsid w:val="00372489"/>
    <w:rsid w:val="003725A7"/>
    <w:rsid w:val="003726BD"/>
    <w:rsid w:val="00372740"/>
    <w:rsid w:val="0037280D"/>
    <w:rsid w:val="00372841"/>
    <w:rsid w:val="003728CE"/>
    <w:rsid w:val="00372A97"/>
    <w:rsid w:val="00372A9B"/>
    <w:rsid w:val="00372B10"/>
    <w:rsid w:val="00372CB1"/>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6F07"/>
    <w:rsid w:val="0037700A"/>
    <w:rsid w:val="00377064"/>
    <w:rsid w:val="00377206"/>
    <w:rsid w:val="00377263"/>
    <w:rsid w:val="003776FA"/>
    <w:rsid w:val="00377A42"/>
    <w:rsid w:val="00377C2F"/>
    <w:rsid w:val="00377E1F"/>
    <w:rsid w:val="00377E5D"/>
    <w:rsid w:val="00377EA5"/>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2E5"/>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3C6"/>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A3"/>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3BE"/>
    <w:rsid w:val="00392468"/>
    <w:rsid w:val="00392815"/>
    <w:rsid w:val="003928A4"/>
    <w:rsid w:val="00392929"/>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9F"/>
    <w:rsid w:val="003935F5"/>
    <w:rsid w:val="0039364C"/>
    <w:rsid w:val="00393AB5"/>
    <w:rsid w:val="00393B61"/>
    <w:rsid w:val="00393B72"/>
    <w:rsid w:val="00393BB4"/>
    <w:rsid w:val="00393D19"/>
    <w:rsid w:val="00393D28"/>
    <w:rsid w:val="00393E76"/>
    <w:rsid w:val="00394014"/>
    <w:rsid w:val="00394107"/>
    <w:rsid w:val="003942BC"/>
    <w:rsid w:val="003942EF"/>
    <w:rsid w:val="003944A4"/>
    <w:rsid w:val="0039457F"/>
    <w:rsid w:val="0039458B"/>
    <w:rsid w:val="00394598"/>
    <w:rsid w:val="003945AB"/>
    <w:rsid w:val="00394710"/>
    <w:rsid w:val="003947A3"/>
    <w:rsid w:val="00394817"/>
    <w:rsid w:val="00394838"/>
    <w:rsid w:val="003949CD"/>
    <w:rsid w:val="00394A16"/>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9A2"/>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C1F"/>
    <w:rsid w:val="003A3E21"/>
    <w:rsid w:val="003A4015"/>
    <w:rsid w:val="003A4038"/>
    <w:rsid w:val="003A411D"/>
    <w:rsid w:val="003A422A"/>
    <w:rsid w:val="003A42FD"/>
    <w:rsid w:val="003A4356"/>
    <w:rsid w:val="003A4581"/>
    <w:rsid w:val="003A45D2"/>
    <w:rsid w:val="003A4A86"/>
    <w:rsid w:val="003A4AB6"/>
    <w:rsid w:val="003A4B13"/>
    <w:rsid w:val="003A4B3E"/>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1DE"/>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05A"/>
    <w:rsid w:val="003B1167"/>
    <w:rsid w:val="003B1225"/>
    <w:rsid w:val="003B1298"/>
    <w:rsid w:val="003B12A4"/>
    <w:rsid w:val="003B14C8"/>
    <w:rsid w:val="003B165C"/>
    <w:rsid w:val="003B1994"/>
    <w:rsid w:val="003B19E9"/>
    <w:rsid w:val="003B1A99"/>
    <w:rsid w:val="003B1BE9"/>
    <w:rsid w:val="003B1DD0"/>
    <w:rsid w:val="003B1E61"/>
    <w:rsid w:val="003B2176"/>
    <w:rsid w:val="003B21AA"/>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8D9"/>
    <w:rsid w:val="003B4939"/>
    <w:rsid w:val="003B49D9"/>
    <w:rsid w:val="003B4B38"/>
    <w:rsid w:val="003B4B66"/>
    <w:rsid w:val="003B4D6E"/>
    <w:rsid w:val="003B4E70"/>
    <w:rsid w:val="003B5022"/>
    <w:rsid w:val="003B504A"/>
    <w:rsid w:val="003B523D"/>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3BC"/>
    <w:rsid w:val="003B6452"/>
    <w:rsid w:val="003B67FC"/>
    <w:rsid w:val="003B6949"/>
    <w:rsid w:val="003B6A8F"/>
    <w:rsid w:val="003B6AAB"/>
    <w:rsid w:val="003B6CD2"/>
    <w:rsid w:val="003B6DA3"/>
    <w:rsid w:val="003B6DBD"/>
    <w:rsid w:val="003B6E5E"/>
    <w:rsid w:val="003B6EEB"/>
    <w:rsid w:val="003B6FC4"/>
    <w:rsid w:val="003B7062"/>
    <w:rsid w:val="003B70A1"/>
    <w:rsid w:val="003B70C8"/>
    <w:rsid w:val="003B7102"/>
    <w:rsid w:val="003B717C"/>
    <w:rsid w:val="003B733E"/>
    <w:rsid w:val="003B7501"/>
    <w:rsid w:val="003B7659"/>
    <w:rsid w:val="003B7775"/>
    <w:rsid w:val="003B779E"/>
    <w:rsid w:val="003B77FB"/>
    <w:rsid w:val="003B79A9"/>
    <w:rsid w:val="003B79FF"/>
    <w:rsid w:val="003B7A14"/>
    <w:rsid w:val="003B7A6A"/>
    <w:rsid w:val="003B7C90"/>
    <w:rsid w:val="003B7CE8"/>
    <w:rsid w:val="003B7DDD"/>
    <w:rsid w:val="003B7E21"/>
    <w:rsid w:val="003B7FAA"/>
    <w:rsid w:val="003C0002"/>
    <w:rsid w:val="003C00BA"/>
    <w:rsid w:val="003C020F"/>
    <w:rsid w:val="003C0265"/>
    <w:rsid w:val="003C0336"/>
    <w:rsid w:val="003C03E2"/>
    <w:rsid w:val="003C04CE"/>
    <w:rsid w:val="003C04F9"/>
    <w:rsid w:val="003C06A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84"/>
    <w:rsid w:val="003C0ED4"/>
    <w:rsid w:val="003C12F3"/>
    <w:rsid w:val="003C142A"/>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E32"/>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C7EAB"/>
    <w:rsid w:val="003C7EC0"/>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AD6"/>
    <w:rsid w:val="003D1BB0"/>
    <w:rsid w:val="003D1D71"/>
    <w:rsid w:val="003D2014"/>
    <w:rsid w:val="003D2089"/>
    <w:rsid w:val="003D215F"/>
    <w:rsid w:val="003D2180"/>
    <w:rsid w:val="003D2271"/>
    <w:rsid w:val="003D229F"/>
    <w:rsid w:val="003D24CF"/>
    <w:rsid w:val="003D28DA"/>
    <w:rsid w:val="003D2A09"/>
    <w:rsid w:val="003D2B0E"/>
    <w:rsid w:val="003D2C52"/>
    <w:rsid w:val="003D2CB5"/>
    <w:rsid w:val="003D31A4"/>
    <w:rsid w:val="003D33D7"/>
    <w:rsid w:val="003D33FD"/>
    <w:rsid w:val="003D34F0"/>
    <w:rsid w:val="003D34F9"/>
    <w:rsid w:val="003D3603"/>
    <w:rsid w:val="003D3706"/>
    <w:rsid w:val="003D38F8"/>
    <w:rsid w:val="003D39A7"/>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0E"/>
    <w:rsid w:val="003D5CC4"/>
    <w:rsid w:val="003D5D1D"/>
    <w:rsid w:val="003D5F84"/>
    <w:rsid w:val="003D5FC8"/>
    <w:rsid w:val="003D60EE"/>
    <w:rsid w:val="003D6181"/>
    <w:rsid w:val="003D6233"/>
    <w:rsid w:val="003D6364"/>
    <w:rsid w:val="003D6488"/>
    <w:rsid w:val="003D6549"/>
    <w:rsid w:val="003D659B"/>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6F"/>
    <w:rsid w:val="003E05A7"/>
    <w:rsid w:val="003E05E3"/>
    <w:rsid w:val="003E0661"/>
    <w:rsid w:val="003E0676"/>
    <w:rsid w:val="003E0708"/>
    <w:rsid w:val="003E07C5"/>
    <w:rsid w:val="003E0858"/>
    <w:rsid w:val="003E095F"/>
    <w:rsid w:val="003E0A8F"/>
    <w:rsid w:val="003E0D43"/>
    <w:rsid w:val="003E0D6B"/>
    <w:rsid w:val="003E0D9C"/>
    <w:rsid w:val="003E0F0F"/>
    <w:rsid w:val="003E0F48"/>
    <w:rsid w:val="003E0F5C"/>
    <w:rsid w:val="003E100A"/>
    <w:rsid w:val="003E1024"/>
    <w:rsid w:val="003E11BF"/>
    <w:rsid w:val="003E1206"/>
    <w:rsid w:val="003E1224"/>
    <w:rsid w:val="003E126F"/>
    <w:rsid w:val="003E12D9"/>
    <w:rsid w:val="003E15A3"/>
    <w:rsid w:val="003E1883"/>
    <w:rsid w:val="003E1935"/>
    <w:rsid w:val="003E19AF"/>
    <w:rsid w:val="003E1ABE"/>
    <w:rsid w:val="003E1E1A"/>
    <w:rsid w:val="003E1E29"/>
    <w:rsid w:val="003E2156"/>
    <w:rsid w:val="003E2463"/>
    <w:rsid w:val="003E25DE"/>
    <w:rsid w:val="003E26C6"/>
    <w:rsid w:val="003E2724"/>
    <w:rsid w:val="003E282A"/>
    <w:rsid w:val="003E29C2"/>
    <w:rsid w:val="003E2A63"/>
    <w:rsid w:val="003E2AF5"/>
    <w:rsid w:val="003E2BA7"/>
    <w:rsid w:val="003E2BA9"/>
    <w:rsid w:val="003E2BF4"/>
    <w:rsid w:val="003E2C31"/>
    <w:rsid w:val="003E2C5A"/>
    <w:rsid w:val="003E2DF5"/>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94A"/>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08"/>
    <w:rsid w:val="003F015A"/>
    <w:rsid w:val="003F0332"/>
    <w:rsid w:val="003F047E"/>
    <w:rsid w:val="003F0647"/>
    <w:rsid w:val="003F076F"/>
    <w:rsid w:val="003F097E"/>
    <w:rsid w:val="003F09C7"/>
    <w:rsid w:val="003F0BDE"/>
    <w:rsid w:val="003F0E48"/>
    <w:rsid w:val="003F0F13"/>
    <w:rsid w:val="003F12BB"/>
    <w:rsid w:val="003F12E9"/>
    <w:rsid w:val="003F1305"/>
    <w:rsid w:val="003F13A3"/>
    <w:rsid w:val="003F1409"/>
    <w:rsid w:val="003F1412"/>
    <w:rsid w:val="003F145F"/>
    <w:rsid w:val="003F151B"/>
    <w:rsid w:val="003F1638"/>
    <w:rsid w:val="003F1843"/>
    <w:rsid w:val="003F19A5"/>
    <w:rsid w:val="003F1A5A"/>
    <w:rsid w:val="003F1EB2"/>
    <w:rsid w:val="003F1FE8"/>
    <w:rsid w:val="003F2139"/>
    <w:rsid w:val="003F2150"/>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7F"/>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C6E"/>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A75"/>
    <w:rsid w:val="003F6B3A"/>
    <w:rsid w:val="003F6D3E"/>
    <w:rsid w:val="003F6D5D"/>
    <w:rsid w:val="003F6EE1"/>
    <w:rsid w:val="003F703F"/>
    <w:rsid w:val="003F7056"/>
    <w:rsid w:val="003F7122"/>
    <w:rsid w:val="003F713D"/>
    <w:rsid w:val="003F7223"/>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2CA"/>
    <w:rsid w:val="0040137C"/>
    <w:rsid w:val="0040142C"/>
    <w:rsid w:val="0040150C"/>
    <w:rsid w:val="004015AF"/>
    <w:rsid w:val="004016C2"/>
    <w:rsid w:val="00401704"/>
    <w:rsid w:val="00401915"/>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22E"/>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B2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47"/>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6AF"/>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113"/>
    <w:rsid w:val="00413596"/>
    <w:rsid w:val="004136C0"/>
    <w:rsid w:val="004136F5"/>
    <w:rsid w:val="00413756"/>
    <w:rsid w:val="0041378B"/>
    <w:rsid w:val="0041384C"/>
    <w:rsid w:val="00413927"/>
    <w:rsid w:val="0041394D"/>
    <w:rsid w:val="00413A2C"/>
    <w:rsid w:val="00413A2F"/>
    <w:rsid w:val="00413A57"/>
    <w:rsid w:val="00413ABE"/>
    <w:rsid w:val="00413C2D"/>
    <w:rsid w:val="00413E91"/>
    <w:rsid w:val="00413EA3"/>
    <w:rsid w:val="00413EEC"/>
    <w:rsid w:val="00413FD6"/>
    <w:rsid w:val="00414234"/>
    <w:rsid w:val="00414236"/>
    <w:rsid w:val="00414248"/>
    <w:rsid w:val="00414444"/>
    <w:rsid w:val="004144A5"/>
    <w:rsid w:val="004144AB"/>
    <w:rsid w:val="004144BB"/>
    <w:rsid w:val="004144F4"/>
    <w:rsid w:val="00414841"/>
    <w:rsid w:val="00414932"/>
    <w:rsid w:val="004149FA"/>
    <w:rsid w:val="00414B22"/>
    <w:rsid w:val="00414B7C"/>
    <w:rsid w:val="00414B7D"/>
    <w:rsid w:val="00414F20"/>
    <w:rsid w:val="00415099"/>
    <w:rsid w:val="004151A6"/>
    <w:rsid w:val="0041522D"/>
    <w:rsid w:val="004153DE"/>
    <w:rsid w:val="00415438"/>
    <w:rsid w:val="0041559D"/>
    <w:rsid w:val="004155C3"/>
    <w:rsid w:val="00415AAF"/>
    <w:rsid w:val="00415CD1"/>
    <w:rsid w:val="00415E86"/>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05"/>
    <w:rsid w:val="00416AA5"/>
    <w:rsid w:val="00416B0A"/>
    <w:rsid w:val="00416B29"/>
    <w:rsid w:val="00416B4F"/>
    <w:rsid w:val="00416BE4"/>
    <w:rsid w:val="00416C20"/>
    <w:rsid w:val="00416E52"/>
    <w:rsid w:val="00416F46"/>
    <w:rsid w:val="00416F55"/>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17DB9"/>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0BE"/>
    <w:rsid w:val="004221C1"/>
    <w:rsid w:val="0042235C"/>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246"/>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D1"/>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B9"/>
    <w:rsid w:val="00432AD3"/>
    <w:rsid w:val="00432BC0"/>
    <w:rsid w:val="00432D3D"/>
    <w:rsid w:val="00432F84"/>
    <w:rsid w:val="00432FB5"/>
    <w:rsid w:val="004330E3"/>
    <w:rsid w:val="004331D0"/>
    <w:rsid w:val="004333C4"/>
    <w:rsid w:val="00433418"/>
    <w:rsid w:val="0043342F"/>
    <w:rsid w:val="0043344A"/>
    <w:rsid w:val="00433497"/>
    <w:rsid w:val="004334F6"/>
    <w:rsid w:val="00433625"/>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DA"/>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7A4"/>
    <w:rsid w:val="00437872"/>
    <w:rsid w:val="00437B2C"/>
    <w:rsid w:val="00437C6D"/>
    <w:rsid w:val="00437CB6"/>
    <w:rsid w:val="00437DF9"/>
    <w:rsid w:val="0044003F"/>
    <w:rsid w:val="00440249"/>
    <w:rsid w:val="00440253"/>
    <w:rsid w:val="0044025B"/>
    <w:rsid w:val="00440383"/>
    <w:rsid w:val="004403D0"/>
    <w:rsid w:val="0044043D"/>
    <w:rsid w:val="004405DF"/>
    <w:rsid w:val="0044065B"/>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7F2"/>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37A"/>
    <w:rsid w:val="004504AC"/>
    <w:rsid w:val="0045073E"/>
    <w:rsid w:val="00450742"/>
    <w:rsid w:val="0045079A"/>
    <w:rsid w:val="0045088E"/>
    <w:rsid w:val="00450A3B"/>
    <w:rsid w:val="00450C42"/>
    <w:rsid w:val="00450C4B"/>
    <w:rsid w:val="00450D07"/>
    <w:rsid w:val="00450EF2"/>
    <w:rsid w:val="00450F56"/>
    <w:rsid w:val="00450F90"/>
    <w:rsid w:val="00450FFE"/>
    <w:rsid w:val="0045108B"/>
    <w:rsid w:val="00451094"/>
    <w:rsid w:val="00451126"/>
    <w:rsid w:val="0045117E"/>
    <w:rsid w:val="0045143D"/>
    <w:rsid w:val="004514E5"/>
    <w:rsid w:val="00451515"/>
    <w:rsid w:val="0045161D"/>
    <w:rsid w:val="00451651"/>
    <w:rsid w:val="00451688"/>
    <w:rsid w:val="004517EF"/>
    <w:rsid w:val="00451810"/>
    <w:rsid w:val="004519CB"/>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CDD"/>
    <w:rsid w:val="00452E2A"/>
    <w:rsid w:val="00452E38"/>
    <w:rsid w:val="00452E6B"/>
    <w:rsid w:val="00452EAD"/>
    <w:rsid w:val="00452F6B"/>
    <w:rsid w:val="004530CA"/>
    <w:rsid w:val="00453100"/>
    <w:rsid w:val="0045317D"/>
    <w:rsid w:val="00453205"/>
    <w:rsid w:val="0045320C"/>
    <w:rsid w:val="004532A3"/>
    <w:rsid w:val="004532D3"/>
    <w:rsid w:val="004534D0"/>
    <w:rsid w:val="004535AB"/>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B59"/>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232"/>
    <w:rsid w:val="00456257"/>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8EF"/>
    <w:rsid w:val="00460925"/>
    <w:rsid w:val="00460995"/>
    <w:rsid w:val="00460A32"/>
    <w:rsid w:val="00460B90"/>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CC2"/>
    <w:rsid w:val="00462ED8"/>
    <w:rsid w:val="00462EDE"/>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35"/>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D63"/>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67EB9"/>
    <w:rsid w:val="00470068"/>
    <w:rsid w:val="00470088"/>
    <w:rsid w:val="004700A9"/>
    <w:rsid w:val="0047010E"/>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B47"/>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31"/>
    <w:rsid w:val="00473A45"/>
    <w:rsid w:val="00473AEA"/>
    <w:rsid w:val="00473AEC"/>
    <w:rsid w:val="00473C03"/>
    <w:rsid w:val="00473C46"/>
    <w:rsid w:val="00473C56"/>
    <w:rsid w:val="00473CEB"/>
    <w:rsid w:val="00473D82"/>
    <w:rsid w:val="00473F2B"/>
    <w:rsid w:val="00474027"/>
    <w:rsid w:val="004740AC"/>
    <w:rsid w:val="004741F4"/>
    <w:rsid w:val="0047426F"/>
    <w:rsid w:val="004742E2"/>
    <w:rsid w:val="004742FB"/>
    <w:rsid w:val="0047441A"/>
    <w:rsid w:val="00474442"/>
    <w:rsid w:val="00474445"/>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2E6"/>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AD4"/>
    <w:rsid w:val="00482B35"/>
    <w:rsid w:val="00482BB7"/>
    <w:rsid w:val="00482C15"/>
    <w:rsid w:val="00482D22"/>
    <w:rsid w:val="00482D6B"/>
    <w:rsid w:val="00482DAC"/>
    <w:rsid w:val="00482F28"/>
    <w:rsid w:val="00482FB1"/>
    <w:rsid w:val="00483027"/>
    <w:rsid w:val="00483187"/>
    <w:rsid w:val="004831F5"/>
    <w:rsid w:val="00483218"/>
    <w:rsid w:val="004833EB"/>
    <w:rsid w:val="0048377E"/>
    <w:rsid w:val="0048381F"/>
    <w:rsid w:val="0048383D"/>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AD1"/>
    <w:rsid w:val="00484DC7"/>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6CF4"/>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3D"/>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27"/>
    <w:rsid w:val="004949EC"/>
    <w:rsid w:val="00494CA2"/>
    <w:rsid w:val="00494D04"/>
    <w:rsid w:val="00495128"/>
    <w:rsid w:val="004952F0"/>
    <w:rsid w:val="00495435"/>
    <w:rsid w:val="0049545E"/>
    <w:rsid w:val="00495528"/>
    <w:rsid w:val="004956BC"/>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0B9"/>
    <w:rsid w:val="00497220"/>
    <w:rsid w:val="00497336"/>
    <w:rsid w:val="004975B6"/>
    <w:rsid w:val="004976D6"/>
    <w:rsid w:val="00497B23"/>
    <w:rsid w:val="00497EEC"/>
    <w:rsid w:val="00497FDF"/>
    <w:rsid w:val="004A00F2"/>
    <w:rsid w:val="004A026F"/>
    <w:rsid w:val="004A02E6"/>
    <w:rsid w:val="004A052F"/>
    <w:rsid w:val="004A0556"/>
    <w:rsid w:val="004A06B0"/>
    <w:rsid w:val="004A06B9"/>
    <w:rsid w:val="004A07C2"/>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117"/>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A1"/>
    <w:rsid w:val="004A3CB0"/>
    <w:rsid w:val="004A3CEB"/>
    <w:rsid w:val="004A4299"/>
    <w:rsid w:val="004A433C"/>
    <w:rsid w:val="004A43F9"/>
    <w:rsid w:val="004A447D"/>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965"/>
    <w:rsid w:val="004A6A4F"/>
    <w:rsid w:val="004A6A6F"/>
    <w:rsid w:val="004A6A80"/>
    <w:rsid w:val="004A6B41"/>
    <w:rsid w:val="004A6BCD"/>
    <w:rsid w:val="004A6C1E"/>
    <w:rsid w:val="004A6F9A"/>
    <w:rsid w:val="004A706F"/>
    <w:rsid w:val="004A70C1"/>
    <w:rsid w:val="004A7152"/>
    <w:rsid w:val="004A720A"/>
    <w:rsid w:val="004A726A"/>
    <w:rsid w:val="004A745E"/>
    <w:rsid w:val="004A748A"/>
    <w:rsid w:val="004A74C1"/>
    <w:rsid w:val="004A766A"/>
    <w:rsid w:val="004A7721"/>
    <w:rsid w:val="004A7784"/>
    <w:rsid w:val="004A794E"/>
    <w:rsid w:val="004A7C34"/>
    <w:rsid w:val="004A7CC0"/>
    <w:rsid w:val="004A7D5D"/>
    <w:rsid w:val="004A7E2B"/>
    <w:rsid w:val="004A7E6C"/>
    <w:rsid w:val="004A7EDE"/>
    <w:rsid w:val="004A7EF0"/>
    <w:rsid w:val="004A7FCF"/>
    <w:rsid w:val="004B033C"/>
    <w:rsid w:val="004B03A3"/>
    <w:rsid w:val="004B04E9"/>
    <w:rsid w:val="004B0557"/>
    <w:rsid w:val="004B067D"/>
    <w:rsid w:val="004B06AE"/>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A7"/>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05"/>
    <w:rsid w:val="004B4312"/>
    <w:rsid w:val="004B4347"/>
    <w:rsid w:val="004B436B"/>
    <w:rsid w:val="004B4423"/>
    <w:rsid w:val="004B4460"/>
    <w:rsid w:val="004B4798"/>
    <w:rsid w:val="004B47AF"/>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5F8B"/>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78F"/>
    <w:rsid w:val="004B7F04"/>
    <w:rsid w:val="004C0278"/>
    <w:rsid w:val="004C02B1"/>
    <w:rsid w:val="004C045A"/>
    <w:rsid w:val="004C0488"/>
    <w:rsid w:val="004C054E"/>
    <w:rsid w:val="004C0606"/>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892"/>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6B7"/>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97"/>
    <w:rsid w:val="004D4CD1"/>
    <w:rsid w:val="004D4CEF"/>
    <w:rsid w:val="004D4EB1"/>
    <w:rsid w:val="004D4EDE"/>
    <w:rsid w:val="004D4FB7"/>
    <w:rsid w:val="004D4FC2"/>
    <w:rsid w:val="004D50D4"/>
    <w:rsid w:val="004D513F"/>
    <w:rsid w:val="004D5191"/>
    <w:rsid w:val="004D5277"/>
    <w:rsid w:val="004D5289"/>
    <w:rsid w:val="004D54CC"/>
    <w:rsid w:val="004D54D9"/>
    <w:rsid w:val="004D5674"/>
    <w:rsid w:val="004D578D"/>
    <w:rsid w:val="004D57A5"/>
    <w:rsid w:val="004D57DF"/>
    <w:rsid w:val="004D5A42"/>
    <w:rsid w:val="004D5C69"/>
    <w:rsid w:val="004D5DC9"/>
    <w:rsid w:val="004D5EB8"/>
    <w:rsid w:val="004D6154"/>
    <w:rsid w:val="004D61F4"/>
    <w:rsid w:val="004D6289"/>
    <w:rsid w:val="004D6801"/>
    <w:rsid w:val="004D697A"/>
    <w:rsid w:val="004D6AFA"/>
    <w:rsid w:val="004D6D29"/>
    <w:rsid w:val="004D6F7F"/>
    <w:rsid w:val="004D6FD1"/>
    <w:rsid w:val="004D70FD"/>
    <w:rsid w:val="004D71AA"/>
    <w:rsid w:val="004D727B"/>
    <w:rsid w:val="004D739D"/>
    <w:rsid w:val="004D73F5"/>
    <w:rsid w:val="004D745C"/>
    <w:rsid w:val="004D750F"/>
    <w:rsid w:val="004D7549"/>
    <w:rsid w:val="004D7605"/>
    <w:rsid w:val="004D785D"/>
    <w:rsid w:val="004D7965"/>
    <w:rsid w:val="004D7A02"/>
    <w:rsid w:val="004D7A49"/>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4F8"/>
    <w:rsid w:val="004E3562"/>
    <w:rsid w:val="004E385C"/>
    <w:rsid w:val="004E38A0"/>
    <w:rsid w:val="004E3903"/>
    <w:rsid w:val="004E3CA5"/>
    <w:rsid w:val="004E4056"/>
    <w:rsid w:val="004E408C"/>
    <w:rsid w:val="004E416C"/>
    <w:rsid w:val="004E423E"/>
    <w:rsid w:val="004E424B"/>
    <w:rsid w:val="004E435F"/>
    <w:rsid w:val="004E452C"/>
    <w:rsid w:val="004E45BC"/>
    <w:rsid w:val="004E469A"/>
    <w:rsid w:val="004E499B"/>
    <w:rsid w:val="004E499F"/>
    <w:rsid w:val="004E4A38"/>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05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C9"/>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395"/>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9BE"/>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3A"/>
    <w:rsid w:val="004F5990"/>
    <w:rsid w:val="004F5AE6"/>
    <w:rsid w:val="004F5B1D"/>
    <w:rsid w:val="004F5F41"/>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0D"/>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AF5"/>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32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6AD"/>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31C"/>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0AF"/>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439"/>
    <w:rsid w:val="00513618"/>
    <w:rsid w:val="0051366F"/>
    <w:rsid w:val="005137D3"/>
    <w:rsid w:val="005137E3"/>
    <w:rsid w:val="005137EA"/>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0"/>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A3A"/>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4B"/>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16"/>
    <w:rsid w:val="0052664B"/>
    <w:rsid w:val="00526696"/>
    <w:rsid w:val="0052684D"/>
    <w:rsid w:val="00526AAB"/>
    <w:rsid w:val="00526BAD"/>
    <w:rsid w:val="00526E1B"/>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C16"/>
    <w:rsid w:val="00530D10"/>
    <w:rsid w:val="00530DFB"/>
    <w:rsid w:val="00530F4B"/>
    <w:rsid w:val="00531023"/>
    <w:rsid w:val="0053102C"/>
    <w:rsid w:val="005310F4"/>
    <w:rsid w:val="00531101"/>
    <w:rsid w:val="005313E0"/>
    <w:rsid w:val="00531455"/>
    <w:rsid w:val="0053154B"/>
    <w:rsid w:val="00531BF2"/>
    <w:rsid w:val="00531C05"/>
    <w:rsid w:val="00531C1E"/>
    <w:rsid w:val="00531CE5"/>
    <w:rsid w:val="00531DD6"/>
    <w:rsid w:val="00531DDB"/>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3E6"/>
    <w:rsid w:val="0053440C"/>
    <w:rsid w:val="00534899"/>
    <w:rsid w:val="00534BBA"/>
    <w:rsid w:val="00534BD6"/>
    <w:rsid w:val="00534C2B"/>
    <w:rsid w:val="00534EAC"/>
    <w:rsid w:val="005350C3"/>
    <w:rsid w:val="005352D0"/>
    <w:rsid w:val="005353D5"/>
    <w:rsid w:val="005355F1"/>
    <w:rsid w:val="005358AF"/>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459"/>
    <w:rsid w:val="00536576"/>
    <w:rsid w:val="005365A0"/>
    <w:rsid w:val="00536A2D"/>
    <w:rsid w:val="00536A56"/>
    <w:rsid w:val="00536A71"/>
    <w:rsid w:val="00536A73"/>
    <w:rsid w:val="00536D9D"/>
    <w:rsid w:val="00536EC3"/>
    <w:rsid w:val="00537134"/>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1AF"/>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1E56"/>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031"/>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22"/>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EAF"/>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99"/>
    <w:rsid w:val="005479A5"/>
    <w:rsid w:val="00547AD7"/>
    <w:rsid w:val="00547B6D"/>
    <w:rsid w:val="00547C01"/>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709"/>
    <w:rsid w:val="00553846"/>
    <w:rsid w:val="0055384E"/>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23"/>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57E5A"/>
    <w:rsid w:val="0056004C"/>
    <w:rsid w:val="005602AE"/>
    <w:rsid w:val="005603A9"/>
    <w:rsid w:val="005603D0"/>
    <w:rsid w:val="00560586"/>
    <w:rsid w:val="0056074A"/>
    <w:rsid w:val="00560835"/>
    <w:rsid w:val="0056087B"/>
    <w:rsid w:val="00560AF9"/>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33"/>
    <w:rsid w:val="00561843"/>
    <w:rsid w:val="00561902"/>
    <w:rsid w:val="005619AC"/>
    <w:rsid w:val="00561A19"/>
    <w:rsid w:val="00561A42"/>
    <w:rsid w:val="00561A64"/>
    <w:rsid w:val="00561DD2"/>
    <w:rsid w:val="00561E71"/>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C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12"/>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2F"/>
    <w:rsid w:val="0057209A"/>
    <w:rsid w:val="00572477"/>
    <w:rsid w:val="005726A5"/>
    <w:rsid w:val="005727A1"/>
    <w:rsid w:val="005727DE"/>
    <w:rsid w:val="005728DD"/>
    <w:rsid w:val="0057295C"/>
    <w:rsid w:val="00572AB6"/>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56A"/>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395"/>
    <w:rsid w:val="00576446"/>
    <w:rsid w:val="005767CF"/>
    <w:rsid w:val="00576888"/>
    <w:rsid w:val="00576C41"/>
    <w:rsid w:val="00576D24"/>
    <w:rsid w:val="00576D79"/>
    <w:rsid w:val="00576D93"/>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157"/>
    <w:rsid w:val="00582218"/>
    <w:rsid w:val="005823D4"/>
    <w:rsid w:val="00582432"/>
    <w:rsid w:val="00582526"/>
    <w:rsid w:val="005826B4"/>
    <w:rsid w:val="005829AB"/>
    <w:rsid w:val="00582A63"/>
    <w:rsid w:val="00582CE9"/>
    <w:rsid w:val="00582D15"/>
    <w:rsid w:val="00583056"/>
    <w:rsid w:val="00583067"/>
    <w:rsid w:val="00583226"/>
    <w:rsid w:val="0058327B"/>
    <w:rsid w:val="005832C4"/>
    <w:rsid w:val="00583444"/>
    <w:rsid w:val="00583465"/>
    <w:rsid w:val="005834A7"/>
    <w:rsid w:val="005834B2"/>
    <w:rsid w:val="00583683"/>
    <w:rsid w:val="00583B10"/>
    <w:rsid w:val="00583C41"/>
    <w:rsid w:val="00583F29"/>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DB3"/>
    <w:rsid w:val="00584E48"/>
    <w:rsid w:val="005851B8"/>
    <w:rsid w:val="005851FC"/>
    <w:rsid w:val="00585214"/>
    <w:rsid w:val="005852AF"/>
    <w:rsid w:val="00585653"/>
    <w:rsid w:val="0058582F"/>
    <w:rsid w:val="00585847"/>
    <w:rsid w:val="00585909"/>
    <w:rsid w:val="005859F1"/>
    <w:rsid w:val="00585A56"/>
    <w:rsid w:val="00585A8E"/>
    <w:rsid w:val="00585FA1"/>
    <w:rsid w:val="00586186"/>
    <w:rsid w:val="00586193"/>
    <w:rsid w:val="00586401"/>
    <w:rsid w:val="0058646E"/>
    <w:rsid w:val="00586562"/>
    <w:rsid w:val="005867D4"/>
    <w:rsid w:val="00586811"/>
    <w:rsid w:val="0058693D"/>
    <w:rsid w:val="005869E4"/>
    <w:rsid w:val="005869F4"/>
    <w:rsid w:val="00586CF6"/>
    <w:rsid w:val="00586F4D"/>
    <w:rsid w:val="00586FD9"/>
    <w:rsid w:val="0058704D"/>
    <w:rsid w:val="00587061"/>
    <w:rsid w:val="00587125"/>
    <w:rsid w:val="00587130"/>
    <w:rsid w:val="005872DE"/>
    <w:rsid w:val="005873DC"/>
    <w:rsid w:val="005874D5"/>
    <w:rsid w:val="00587776"/>
    <w:rsid w:val="0058799A"/>
    <w:rsid w:val="0058799C"/>
    <w:rsid w:val="00587ACA"/>
    <w:rsid w:val="00587AE4"/>
    <w:rsid w:val="00587C25"/>
    <w:rsid w:val="00587D7E"/>
    <w:rsid w:val="00587DB8"/>
    <w:rsid w:val="00587F29"/>
    <w:rsid w:val="00587F4D"/>
    <w:rsid w:val="00587FBC"/>
    <w:rsid w:val="0059062E"/>
    <w:rsid w:val="00590663"/>
    <w:rsid w:val="00590702"/>
    <w:rsid w:val="005907B2"/>
    <w:rsid w:val="00590871"/>
    <w:rsid w:val="00590944"/>
    <w:rsid w:val="00590AD8"/>
    <w:rsid w:val="00590B9F"/>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34"/>
    <w:rsid w:val="005934A1"/>
    <w:rsid w:val="00593503"/>
    <w:rsid w:val="005936DA"/>
    <w:rsid w:val="0059389B"/>
    <w:rsid w:val="0059397A"/>
    <w:rsid w:val="00593C8B"/>
    <w:rsid w:val="00593DA5"/>
    <w:rsid w:val="00593DAD"/>
    <w:rsid w:val="00593E54"/>
    <w:rsid w:val="00593F2B"/>
    <w:rsid w:val="00593F82"/>
    <w:rsid w:val="0059422D"/>
    <w:rsid w:val="0059436F"/>
    <w:rsid w:val="0059456A"/>
    <w:rsid w:val="005949A0"/>
    <w:rsid w:val="00594B03"/>
    <w:rsid w:val="00594BEE"/>
    <w:rsid w:val="00594C54"/>
    <w:rsid w:val="00594D57"/>
    <w:rsid w:val="00594E45"/>
    <w:rsid w:val="00594E9A"/>
    <w:rsid w:val="00595170"/>
    <w:rsid w:val="00595234"/>
    <w:rsid w:val="0059530B"/>
    <w:rsid w:val="005956AE"/>
    <w:rsid w:val="0059571D"/>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7A0"/>
    <w:rsid w:val="00596879"/>
    <w:rsid w:val="00596A8B"/>
    <w:rsid w:val="00596AF6"/>
    <w:rsid w:val="00596CA2"/>
    <w:rsid w:val="00596EE7"/>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3ED"/>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DA2"/>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4C1"/>
    <w:rsid w:val="005A355D"/>
    <w:rsid w:val="005A3695"/>
    <w:rsid w:val="005A36B5"/>
    <w:rsid w:val="005A3725"/>
    <w:rsid w:val="005A3781"/>
    <w:rsid w:val="005A38F9"/>
    <w:rsid w:val="005A3910"/>
    <w:rsid w:val="005A398A"/>
    <w:rsid w:val="005A39C8"/>
    <w:rsid w:val="005A3A6B"/>
    <w:rsid w:val="005A3BDF"/>
    <w:rsid w:val="005A3C69"/>
    <w:rsid w:val="005A3D73"/>
    <w:rsid w:val="005A41BF"/>
    <w:rsid w:val="005A421A"/>
    <w:rsid w:val="005A4271"/>
    <w:rsid w:val="005A429D"/>
    <w:rsid w:val="005A43FD"/>
    <w:rsid w:val="005A46CE"/>
    <w:rsid w:val="005A4731"/>
    <w:rsid w:val="005A47CE"/>
    <w:rsid w:val="005A485F"/>
    <w:rsid w:val="005A4A51"/>
    <w:rsid w:val="005A4B6E"/>
    <w:rsid w:val="005A4C56"/>
    <w:rsid w:val="005A4C7C"/>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2"/>
    <w:rsid w:val="005B216A"/>
    <w:rsid w:val="005B2219"/>
    <w:rsid w:val="005B22EA"/>
    <w:rsid w:val="005B231B"/>
    <w:rsid w:val="005B2360"/>
    <w:rsid w:val="005B23AA"/>
    <w:rsid w:val="005B23EF"/>
    <w:rsid w:val="005B2404"/>
    <w:rsid w:val="005B277B"/>
    <w:rsid w:val="005B27F9"/>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A8C"/>
    <w:rsid w:val="005B3B47"/>
    <w:rsid w:val="005B3CA7"/>
    <w:rsid w:val="005B3CD7"/>
    <w:rsid w:val="005B3DD2"/>
    <w:rsid w:val="005B3E1B"/>
    <w:rsid w:val="005B4158"/>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4C1"/>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6A5"/>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86"/>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8E6"/>
    <w:rsid w:val="005C6915"/>
    <w:rsid w:val="005C693F"/>
    <w:rsid w:val="005C6989"/>
    <w:rsid w:val="005C6A42"/>
    <w:rsid w:val="005C6B4A"/>
    <w:rsid w:val="005C6D7A"/>
    <w:rsid w:val="005C6DE7"/>
    <w:rsid w:val="005C6E62"/>
    <w:rsid w:val="005C6FC5"/>
    <w:rsid w:val="005C7226"/>
    <w:rsid w:val="005C72AD"/>
    <w:rsid w:val="005C734F"/>
    <w:rsid w:val="005C73DD"/>
    <w:rsid w:val="005C73EC"/>
    <w:rsid w:val="005C7470"/>
    <w:rsid w:val="005C7540"/>
    <w:rsid w:val="005C784C"/>
    <w:rsid w:val="005C7AF8"/>
    <w:rsid w:val="005C7B38"/>
    <w:rsid w:val="005C7B9E"/>
    <w:rsid w:val="005C7C4F"/>
    <w:rsid w:val="005C7E76"/>
    <w:rsid w:val="005C7E99"/>
    <w:rsid w:val="005C7EA1"/>
    <w:rsid w:val="005C7FE7"/>
    <w:rsid w:val="005D0104"/>
    <w:rsid w:val="005D01AC"/>
    <w:rsid w:val="005D02FB"/>
    <w:rsid w:val="005D03DE"/>
    <w:rsid w:val="005D0699"/>
    <w:rsid w:val="005D07C6"/>
    <w:rsid w:val="005D07D8"/>
    <w:rsid w:val="005D0B35"/>
    <w:rsid w:val="005D0B9E"/>
    <w:rsid w:val="005D0C72"/>
    <w:rsid w:val="005D0D9A"/>
    <w:rsid w:val="005D10B7"/>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B6F"/>
    <w:rsid w:val="005D1C98"/>
    <w:rsid w:val="005D1DBA"/>
    <w:rsid w:val="005D1E72"/>
    <w:rsid w:val="005D1EA9"/>
    <w:rsid w:val="005D1F33"/>
    <w:rsid w:val="005D1F34"/>
    <w:rsid w:val="005D2086"/>
    <w:rsid w:val="005D20F4"/>
    <w:rsid w:val="005D2266"/>
    <w:rsid w:val="005D23A7"/>
    <w:rsid w:val="005D2616"/>
    <w:rsid w:val="005D26FD"/>
    <w:rsid w:val="005D27C4"/>
    <w:rsid w:val="005D291C"/>
    <w:rsid w:val="005D2A1F"/>
    <w:rsid w:val="005D2A4D"/>
    <w:rsid w:val="005D2D3B"/>
    <w:rsid w:val="005D2E16"/>
    <w:rsid w:val="005D3028"/>
    <w:rsid w:val="005D3170"/>
    <w:rsid w:val="005D31A1"/>
    <w:rsid w:val="005D32CC"/>
    <w:rsid w:val="005D357E"/>
    <w:rsid w:val="005D391F"/>
    <w:rsid w:val="005D393F"/>
    <w:rsid w:val="005D3980"/>
    <w:rsid w:val="005D3CF2"/>
    <w:rsid w:val="005D3D1D"/>
    <w:rsid w:val="005D3D6C"/>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84"/>
    <w:rsid w:val="005D4EDB"/>
    <w:rsid w:val="005D4EF3"/>
    <w:rsid w:val="005D5007"/>
    <w:rsid w:val="005D50E9"/>
    <w:rsid w:val="005D510E"/>
    <w:rsid w:val="005D5163"/>
    <w:rsid w:val="005D520B"/>
    <w:rsid w:val="005D5247"/>
    <w:rsid w:val="005D5297"/>
    <w:rsid w:val="005D52CD"/>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CE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32A"/>
    <w:rsid w:val="005E14FD"/>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2F23"/>
    <w:rsid w:val="005E30CA"/>
    <w:rsid w:val="005E3276"/>
    <w:rsid w:val="005E3464"/>
    <w:rsid w:val="005E346E"/>
    <w:rsid w:val="005E3562"/>
    <w:rsid w:val="005E35CB"/>
    <w:rsid w:val="005E3AAB"/>
    <w:rsid w:val="005E3ADE"/>
    <w:rsid w:val="005E3E09"/>
    <w:rsid w:val="005E3E5D"/>
    <w:rsid w:val="005E3E78"/>
    <w:rsid w:val="005E3F46"/>
    <w:rsid w:val="005E40E8"/>
    <w:rsid w:val="005E4211"/>
    <w:rsid w:val="005E4270"/>
    <w:rsid w:val="005E4443"/>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1B"/>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D4A"/>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95C"/>
    <w:rsid w:val="005F2A5B"/>
    <w:rsid w:val="005F2AE5"/>
    <w:rsid w:val="005F2B1F"/>
    <w:rsid w:val="005F2B70"/>
    <w:rsid w:val="005F2C0E"/>
    <w:rsid w:val="005F2C89"/>
    <w:rsid w:val="005F2E1B"/>
    <w:rsid w:val="005F2E61"/>
    <w:rsid w:val="005F3022"/>
    <w:rsid w:val="005F3086"/>
    <w:rsid w:val="005F311F"/>
    <w:rsid w:val="005F3167"/>
    <w:rsid w:val="005F317E"/>
    <w:rsid w:val="005F3428"/>
    <w:rsid w:val="005F35E2"/>
    <w:rsid w:val="005F3658"/>
    <w:rsid w:val="005F367D"/>
    <w:rsid w:val="005F382E"/>
    <w:rsid w:val="005F39B9"/>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049"/>
    <w:rsid w:val="005F5196"/>
    <w:rsid w:val="005F51D9"/>
    <w:rsid w:val="005F52E6"/>
    <w:rsid w:val="005F5437"/>
    <w:rsid w:val="005F5440"/>
    <w:rsid w:val="005F5526"/>
    <w:rsid w:val="005F557A"/>
    <w:rsid w:val="005F5588"/>
    <w:rsid w:val="005F5599"/>
    <w:rsid w:val="005F56C4"/>
    <w:rsid w:val="005F56D9"/>
    <w:rsid w:val="005F5717"/>
    <w:rsid w:val="005F5784"/>
    <w:rsid w:val="005F57BF"/>
    <w:rsid w:val="005F58EB"/>
    <w:rsid w:val="005F598A"/>
    <w:rsid w:val="005F599B"/>
    <w:rsid w:val="005F59A8"/>
    <w:rsid w:val="005F5A75"/>
    <w:rsid w:val="005F5AE2"/>
    <w:rsid w:val="005F5B1C"/>
    <w:rsid w:val="005F5C83"/>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A3"/>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9B8"/>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8B4"/>
    <w:rsid w:val="00603C2D"/>
    <w:rsid w:val="00603CA2"/>
    <w:rsid w:val="00603CE7"/>
    <w:rsid w:val="00603ECA"/>
    <w:rsid w:val="006040DA"/>
    <w:rsid w:val="00604122"/>
    <w:rsid w:val="00604190"/>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9"/>
    <w:rsid w:val="006074EE"/>
    <w:rsid w:val="00607536"/>
    <w:rsid w:val="00607600"/>
    <w:rsid w:val="00607601"/>
    <w:rsid w:val="0060761E"/>
    <w:rsid w:val="006077A2"/>
    <w:rsid w:val="006079A1"/>
    <w:rsid w:val="00607B66"/>
    <w:rsid w:val="00607B73"/>
    <w:rsid w:val="00607B7C"/>
    <w:rsid w:val="00607C06"/>
    <w:rsid w:val="00607C39"/>
    <w:rsid w:val="00607C98"/>
    <w:rsid w:val="00607D39"/>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3D0"/>
    <w:rsid w:val="006114E1"/>
    <w:rsid w:val="006115CE"/>
    <w:rsid w:val="006117FB"/>
    <w:rsid w:val="0061186B"/>
    <w:rsid w:val="00611889"/>
    <w:rsid w:val="006118F9"/>
    <w:rsid w:val="00611978"/>
    <w:rsid w:val="00611B83"/>
    <w:rsid w:val="006121D8"/>
    <w:rsid w:val="006122BE"/>
    <w:rsid w:val="00612423"/>
    <w:rsid w:val="006125E2"/>
    <w:rsid w:val="0061261D"/>
    <w:rsid w:val="006127B1"/>
    <w:rsid w:val="00612854"/>
    <w:rsid w:val="00612A26"/>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4A1"/>
    <w:rsid w:val="00614531"/>
    <w:rsid w:val="00614774"/>
    <w:rsid w:val="00614856"/>
    <w:rsid w:val="00614A62"/>
    <w:rsid w:val="00614B34"/>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0FC"/>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D92"/>
    <w:rsid w:val="00617FBF"/>
    <w:rsid w:val="00617FC0"/>
    <w:rsid w:val="0062011F"/>
    <w:rsid w:val="0062029C"/>
    <w:rsid w:val="006203C5"/>
    <w:rsid w:val="00620501"/>
    <w:rsid w:val="006205DA"/>
    <w:rsid w:val="006206B7"/>
    <w:rsid w:val="006207AD"/>
    <w:rsid w:val="006207D1"/>
    <w:rsid w:val="00620956"/>
    <w:rsid w:val="00620A02"/>
    <w:rsid w:val="00620A7B"/>
    <w:rsid w:val="00620C94"/>
    <w:rsid w:val="00620D88"/>
    <w:rsid w:val="00620FDF"/>
    <w:rsid w:val="00620FF1"/>
    <w:rsid w:val="0062100C"/>
    <w:rsid w:val="006211CC"/>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CE"/>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1"/>
    <w:rsid w:val="00627717"/>
    <w:rsid w:val="0062778D"/>
    <w:rsid w:val="006278AD"/>
    <w:rsid w:val="0062794E"/>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474"/>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1D9"/>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6E"/>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39F"/>
    <w:rsid w:val="006374B9"/>
    <w:rsid w:val="006375C4"/>
    <w:rsid w:val="00637652"/>
    <w:rsid w:val="00637923"/>
    <w:rsid w:val="00637B5B"/>
    <w:rsid w:val="00637C00"/>
    <w:rsid w:val="00637C68"/>
    <w:rsid w:val="00637DE8"/>
    <w:rsid w:val="00640098"/>
    <w:rsid w:val="00640231"/>
    <w:rsid w:val="0064040A"/>
    <w:rsid w:val="0064057E"/>
    <w:rsid w:val="00640647"/>
    <w:rsid w:val="0064065B"/>
    <w:rsid w:val="00640680"/>
    <w:rsid w:val="006406CD"/>
    <w:rsid w:val="00640904"/>
    <w:rsid w:val="00640986"/>
    <w:rsid w:val="00640B96"/>
    <w:rsid w:val="00640D00"/>
    <w:rsid w:val="00640D05"/>
    <w:rsid w:val="00640D13"/>
    <w:rsid w:val="00640D1E"/>
    <w:rsid w:val="00640E37"/>
    <w:rsid w:val="0064106A"/>
    <w:rsid w:val="006410A7"/>
    <w:rsid w:val="0064119B"/>
    <w:rsid w:val="006411AD"/>
    <w:rsid w:val="00641385"/>
    <w:rsid w:val="006413B9"/>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6EF"/>
    <w:rsid w:val="0064286A"/>
    <w:rsid w:val="0064288A"/>
    <w:rsid w:val="006428DB"/>
    <w:rsid w:val="00642B99"/>
    <w:rsid w:val="00642D09"/>
    <w:rsid w:val="00642DAE"/>
    <w:rsid w:val="00642E1F"/>
    <w:rsid w:val="00642EBB"/>
    <w:rsid w:val="00642FD4"/>
    <w:rsid w:val="00642FED"/>
    <w:rsid w:val="00643174"/>
    <w:rsid w:val="00643181"/>
    <w:rsid w:val="006432BB"/>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382"/>
    <w:rsid w:val="0064445E"/>
    <w:rsid w:val="00644565"/>
    <w:rsid w:val="0064472B"/>
    <w:rsid w:val="00644832"/>
    <w:rsid w:val="00644C85"/>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A40"/>
    <w:rsid w:val="00646B3D"/>
    <w:rsid w:val="00646B48"/>
    <w:rsid w:val="00646B9E"/>
    <w:rsid w:val="00646E49"/>
    <w:rsid w:val="00646F3E"/>
    <w:rsid w:val="0064711A"/>
    <w:rsid w:val="006471F0"/>
    <w:rsid w:val="00647259"/>
    <w:rsid w:val="0064747E"/>
    <w:rsid w:val="006474A7"/>
    <w:rsid w:val="00647516"/>
    <w:rsid w:val="00647672"/>
    <w:rsid w:val="006477F1"/>
    <w:rsid w:val="00647892"/>
    <w:rsid w:val="00647A6A"/>
    <w:rsid w:val="00647ADF"/>
    <w:rsid w:val="00647D16"/>
    <w:rsid w:val="00647E7A"/>
    <w:rsid w:val="00647F4B"/>
    <w:rsid w:val="0065008D"/>
    <w:rsid w:val="006500D5"/>
    <w:rsid w:val="006501A4"/>
    <w:rsid w:val="0065022F"/>
    <w:rsid w:val="00650322"/>
    <w:rsid w:val="00650355"/>
    <w:rsid w:val="0065094C"/>
    <w:rsid w:val="00650995"/>
    <w:rsid w:val="006509A6"/>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1D5B"/>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E81"/>
    <w:rsid w:val="00652F0E"/>
    <w:rsid w:val="00652F4B"/>
    <w:rsid w:val="006534D0"/>
    <w:rsid w:val="0065360A"/>
    <w:rsid w:val="0065374A"/>
    <w:rsid w:val="00653A96"/>
    <w:rsid w:val="00653B60"/>
    <w:rsid w:val="00653C27"/>
    <w:rsid w:val="00653C7D"/>
    <w:rsid w:val="00653D87"/>
    <w:rsid w:val="00653DA0"/>
    <w:rsid w:val="00653DB5"/>
    <w:rsid w:val="00653FFA"/>
    <w:rsid w:val="0065401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36"/>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1BB"/>
    <w:rsid w:val="0066027E"/>
    <w:rsid w:val="00660281"/>
    <w:rsid w:val="00660294"/>
    <w:rsid w:val="006603BA"/>
    <w:rsid w:val="00660469"/>
    <w:rsid w:val="006604A8"/>
    <w:rsid w:val="00660570"/>
    <w:rsid w:val="00660585"/>
    <w:rsid w:val="006606BE"/>
    <w:rsid w:val="00660A24"/>
    <w:rsid w:val="00660C56"/>
    <w:rsid w:val="00660D46"/>
    <w:rsid w:val="00660D4A"/>
    <w:rsid w:val="00660F0B"/>
    <w:rsid w:val="0066103A"/>
    <w:rsid w:val="00661140"/>
    <w:rsid w:val="0066117D"/>
    <w:rsid w:val="006613BA"/>
    <w:rsid w:val="0066142E"/>
    <w:rsid w:val="006614DC"/>
    <w:rsid w:val="00661679"/>
    <w:rsid w:val="00661935"/>
    <w:rsid w:val="006619CB"/>
    <w:rsid w:val="00661A98"/>
    <w:rsid w:val="00661AA5"/>
    <w:rsid w:val="00661B28"/>
    <w:rsid w:val="00661EF2"/>
    <w:rsid w:val="00661F15"/>
    <w:rsid w:val="00661F7D"/>
    <w:rsid w:val="00661FA0"/>
    <w:rsid w:val="0066203E"/>
    <w:rsid w:val="00662129"/>
    <w:rsid w:val="006621FA"/>
    <w:rsid w:val="0066238E"/>
    <w:rsid w:val="006626C0"/>
    <w:rsid w:val="006627D8"/>
    <w:rsid w:val="006629C8"/>
    <w:rsid w:val="00662A10"/>
    <w:rsid w:val="00662B08"/>
    <w:rsid w:val="00662B24"/>
    <w:rsid w:val="00662BF9"/>
    <w:rsid w:val="00662C3A"/>
    <w:rsid w:val="00662CF7"/>
    <w:rsid w:val="00662DD4"/>
    <w:rsid w:val="00662E5F"/>
    <w:rsid w:val="00662F27"/>
    <w:rsid w:val="00662F54"/>
    <w:rsid w:val="00663036"/>
    <w:rsid w:val="00663081"/>
    <w:rsid w:val="0066315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1E"/>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9A"/>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A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70A"/>
    <w:rsid w:val="00674815"/>
    <w:rsid w:val="006748CB"/>
    <w:rsid w:val="00674A78"/>
    <w:rsid w:val="00674C15"/>
    <w:rsid w:val="00674CA7"/>
    <w:rsid w:val="00675010"/>
    <w:rsid w:val="0067502D"/>
    <w:rsid w:val="006753B9"/>
    <w:rsid w:val="006756AE"/>
    <w:rsid w:val="0067584F"/>
    <w:rsid w:val="006759C5"/>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84"/>
    <w:rsid w:val="00676897"/>
    <w:rsid w:val="006769D4"/>
    <w:rsid w:val="00676A76"/>
    <w:rsid w:val="00676C72"/>
    <w:rsid w:val="00676CEE"/>
    <w:rsid w:val="00676CFD"/>
    <w:rsid w:val="00676D50"/>
    <w:rsid w:val="00676F61"/>
    <w:rsid w:val="006770C7"/>
    <w:rsid w:val="006770F7"/>
    <w:rsid w:val="006775CB"/>
    <w:rsid w:val="006777B2"/>
    <w:rsid w:val="006777EE"/>
    <w:rsid w:val="00677A2F"/>
    <w:rsid w:val="00677A48"/>
    <w:rsid w:val="00677C30"/>
    <w:rsid w:val="00677DBF"/>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4"/>
    <w:rsid w:val="00684816"/>
    <w:rsid w:val="0068489B"/>
    <w:rsid w:val="00684AB1"/>
    <w:rsid w:val="00684BEE"/>
    <w:rsid w:val="00684DB6"/>
    <w:rsid w:val="00684E95"/>
    <w:rsid w:val="00684EA8"/>
    <w:rsid w:val="0068520E"/>
    <w:rsid w:val="00685210"/>
    <w:rsid w:val="00685519"/>
    <w:rsid w:val="0068554C"/>
    <w:rsid w:val="0068566E"/>
    <w:rsid w:val="006857F8"/>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E7A"/>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062"/>
    <w:rsid w:val="00693162"/>
    <w:rsid w:val="0069319A"/>
    <w:rsid w:val="006931C6"/>
    <w:rsid w:val="006933F3"/>
    <w:rsid w:val="0069341B"/>
    <w:rsid w:val="006934F8"/>
    <w:rsid w:val="00693584"/>
    <w:rsid w:val="0069358F"/>
    <w:rsid w:val="0069388E"/>
    <w:rsid w:val="006939C1"/>
    <w:rsid w:val="00693B46"/>
    <w:rsid w:val="00693C51"/>
    <w:rsid w:val="00693E2D"/>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B01"/>
    <w:rsid w:val="00695C45"/>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6EE"/>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E77"/>
    <w:rsid w:val="006A1F1A"/>
    <w:rsid w:val="006A2105"/>
    <w:rsid w:val="006A217F"/>
    <w:rsid w:val="006A21B2"/>
    <w:rsid w:val="006A21F3"/>
    <w:rsid w:val="006A22E5"/>
    <w:rsid w:val="006A22F8"/>
    <w:rsid w:val="006A23B0"/>
    <w:rsid w:val="006A23BB"/>
    <w:rsid w:val="006A253F"/>
    <w:rsid w:val="006A259D"/>
    <w:rsid w:val="006A272E"/>
    <w:rsid w:val="006A2937"/>
    <w:rsid w:val="006A2942"/>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5B7"/>
    <w:rsid w:val="006A47A7"/>
    <w:rsid w:val="006A4894"/>
    <w:rsid w:val="006A49D5"/>
    <w:rsid w:val="006A4AAE"/>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AD6"/>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D6C"/>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55A"/>
    <w:rsid w:val="006B1667"/>
    <w:rsid w:val="006B1695"/>
    <w:rsid w:val="006B16DE"/>
    <w:rsid w:val="006B1716"/>
    <w:rsid w:val="006B17BA"/>
    <w:rsid w:val="006B186F"/>
    <w:rsid w:val="006B1AAE"/>
    <w:rsid w:val="006B1B2E"/>
    <w:rsid w:val="006B1C2F"/>
    <w:rsid w:val="006B1C80"/>
    <w:rsid w:val="006B1CBD"/>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1E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3EF"/>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E2"/>
    <w:rsid w:val="006B59F4"/>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5FF"/>
    <w:rsid w:val="006B7640"/>
    <w:rsid w:val="006B775A"/>
    <w:rsid w:val="006B7875"/>
    <w:rsid w:val="006B790F"/>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5B"/>
    <w:rsid w:val="006C1FAE"/>
    <w:rsid w:val="006C209A"/>
    <w:rsid w:val="006C209B"/>
    <w:rsid w:val="006C20E2"/>
    <w:rsid w:val="006C2123"/>
    <w:rsid w:val="006C21BA"/>
    <w:rsid w:val="006C22F2"/>
    <w:rsid w:val="006C2316"/>
    <w:rsid w:val="006C2537"/>
    <w:rsid w:val="006C27EB"/>
    <w:rsid w:val="006C27FD"/>
    <w:rsid w:val="006C2B37"/>
    <w:rsid w:val="006C2C48"/>
    <w:rsid w:val="006C2DC1"/>
    <w:rsid w:val="006C2DD4"/>
    <w:rsid w:val="006C2F20"/>
    <w:rsid w:val="006C2F27"/>
    <w:rsid w:val="006C2FFD"/>
    <w:rsid w:val="006C302F"/>
    <w:rsid w:val="006C30BE"/>
    <w:rsid w:val="006C31E2"/>
    <w:rsid w:val="006C32C1"/>
    <w:rsid w:val="006C343D"/>
    <w:rsid w:val="006C351E"/>
    <w:rsid w:val="006C365C"/>
    <w:rsid w:val="006C38C1"/>
    <w:rsid w:val="006C39B9"/>
    <w:rsid w:val="006C39FA"/>
    <w:rsid w:val="006C3AC3"/>
    <w:rsid w:val="006C3C75"/>
    <w:rsid w:val="006C3E10"/>
    <w:rsid w:val="006C3ECD"/>
    <w:rsid w:val="006C3EF8"/>
    <w:rsid w:val="006C3F49"/>
    <w:rsid w:val="006C3FF0"/>
    <w:rsid w:val="006C4112"/>
    <w:rsid w:val="006C4160"/>
    <w:rsid w:val="006C4168"/>
    <w:rsid w:val="006C437E"/>
    <w:rsid w:val="006C4591"/>
    <w:rsid w:val="006C46EC"/>
    <w:rsid w:val="006C4818"/>
    <w:rsid w:val="006C481E"/>
    <w:rsid w:val="006C49D9"/>
    <w:rsid w:val="006C4BF0"/>
    <w:rsid w:val="006C4D33"/>
    <w:rsid w:val="006C4D89"/>
    <w:rsid w:val="006C4F92"/>
    <w:rsid w:val="006C56EB"/>
    <w:rsid w:val="006C5820"/>
    <w:rsid w:val="006C5857"/>
    <w:rsid w:val="006C5A73"/>
    <w:rsid w:val="006C5B0E"/>
    <w:rsid w:val="006C5B84"/>
    <w:rsid w:val="006C5B8D"/>
    <w:rsid w:val="006C5BD0"/>
    <w:rsid w:val="006C5BEA"/>
    <w:rsid w:val="006C5E08"/>
    <w:rsid w:val="006C601B"/>
    <w:rsid w:val="006C609D"/>
    <w:rsid w:val="006C61D9"/>
    <w:rsid w:val="006C626C"/>
    <w:rsid w:val="006C6275"/>
    <w:rsid w:val="006C6531"/>
    <w:rsid w:val="006C6679"/>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DC3"/>
    <w:rsid w:val="006C7FD6"/>
    <w:rsid w:val="006D0287"/>
    <w:rsid w:val="006D0425"/>
    <w:rsid w:val="006D0519"/>
    <w:rsid w:val="006D0668"/>
    <w:rsid w:val="006D093A"/>
    <w:rsid w:val="006D0B19"/>
    <w:rsid w:val="006D0F2A"/>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C5"/>
    <w:rsid w:val="006D1BEF"/>
    <w:rsid w:val="006D1EA4"/>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CFF"/>
    <w:rsid w:val="006D4DA7"/>
    <w:rsid w:val="006D4DC6"/>
    <w:rsid w:val="006D4DE3"/>
    <w:rsid w:val="006D4E3A"/>
    <w:rsid w:val="006D4FA6"/>
    <w:rsid w:val="006D5007"/>
    <w:rsid w:val="006D5207"/>
    <w:rsid w:val="006D5252"/>
    <w:rsid w:val="006D52B9"/>
    <w:rsid w:val="006D552F"/>
    <w:rsid w:val="006D5732"/>
    <w:rsid w:val="006D5754"/>
    <w:rsid w:val="006D5766"/>
    <w:rsid w:val="006D578F"/>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38E"/>
    <w:rsid w:val="006D741E"/>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141"/>
    <w:rsid w:val="006E114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346"/>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4F18"/>
    <w:rsid w:val="006E5135"/>
    <w:rsid w:val="006E52BE"/>
    <w:rsid w:val="006E532C"/>
    <w:rsid w:val="006E54B8"/>
    <w:rsid w:val="006E586D"/>
    <w:rsid w:val="006E58D7"/>
    <w:rsid w:val="006E5A0B"/>
    <w:rsid w:val="006E5A39"/>
    <w:rsid w:val="006E5A6B"/>
    <w:rsid w:val="006E5D26"/>
    <w:rsid w:val="006E5D57"/>
    <w:rsid w:val="006E5EF5"/>
    <w:rsid w:val="006E5EF9"/>
    <w:rsid w:val="006E5FDF"/>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587"/>
    <w:rsid w:val="006F08E5"/>
    <w:rsid w:val="006F09DC"/>
    <w:rsid w:val="006F0AE5"/>
    <w:rsid w:val="006F0AFE"/>
    <w:rsid w:val="006F0D5D"/>
    <w:rsid w:val="006F103E"/>
    <w:rsid w:val="006F113C"/>
    <w:rsid w:val="006F1190"/>
    <w:rsid w:val="006F128C"/>
    <w:rsid w:val="006F14EE"/>
    <w:rsid w:val="006F15F7"/>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3B"/>
    <w:rsid w:val="006F36A4"/>
    <w:rsid w:val="006F3710"/>
    <w:rsid w:val="006F37C0"/>
    <w:rsid w:val="006F37EF"/>
    <w:rsid w:val="006F386A"/>
    <w:rsid w:val="006F3ADC"/>
    <w:rsid w:val="006F3B71"/>
    <w:rsid w:val="006F3BF9"/>
    <w:rsid w:val="006F3C3E"/>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857"/>
    <w:rsid w:val="006F5C86"/>
    <w:rsid w:val="006F5DC6"/>
    <w:rsid w:val="006F5E44"/>
    <w:rsid w:val="006F5E69"/>
    <w:rsid w:val="006F5E9B"/>
    <w:rsid w:val="006F5FD5"/>
    <w:rsid w:val="006F6189"/>
    <w:rsid w:val="006F63C6"/>
    <w:rsid w:val="006F64D9"/>
    <w:rsid w:val="006F65F1"/>
    <w:rsid w:val="006F66E9"/>
    <w:rsid w:val="006F67BB"/>
    <w:rsid w:val="006F698A"/>
    <w:rsid w:val="006F69EA"/>
    <w:rsid w:val="006F6A30"/>
    <w:rsid w:val="006F6BFA"/>
    <w:rsid w:val="006F6D97"/>
    <w:rsid w:val="006F6DE6"/>
    <w:rsid w:val="006F6DF1"/>
    <w:rsid w:val="006F6F40"/>
    <w:rsid w:val="006F6FC5"/>
    <w:rsid w:val="006F6FD2"/>
    <w:rsid w:val="006F70E6"/>
    <w:rsid w:val="006F71DA"/>
    <w:rsid w:val="006F71EC"/>
    <w:rsid w:val="006F7228"/>
    <w:rsid w:val="006F72CE"/>
    <w:rsid w:val="006F7456"/>
    <w:rsid w:val="006F7638"/>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3BD"/>
    <w:rsid w:val="00701542"/>
    <w:rsid w:val="00701693"/>
    <w:rsid w:val="00701802"/>
    <w:rsid w:val="0070192C"/>
    <w:rsid w:val="00701DE3"/>
    <w:rsid w:val="00701FF6"/>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E84"/>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4FF9"/>
    <w:rsid w:val="0070515E"/>
    <w:rsid w:val="00705268"/>
    <w:rsid w:val="00705378"/>
    <w:rsid w:val="007053DF"/>
    <w:rsid w:val="00705449"/>
    <w:rsid w:val="007054FA"/>
    <w:rsid w:val="0070577C"/>
    <w:rsid w:val="00705810"/>
    <w:rsid w:val="007059B2"/>
    <w:rsid w:val="00705A3B"/>
    <w:rsid w:val="00705A86"/>
    <w:rsid w:val="00705ABB"/>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1E4"/>
    <w:rsid w:val="007103E7"/>
    <w:rsid w:val="00710487"/>
    <w:rsid w:val="00710492"/>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77"/>
    <w:rsid w:val="0071288C"/>
    <w:rsid w:val="00712895"/>
    <w:rsid w:val="00712A43"/>
    <w:rsid w:val="00712B2A"/>
    <w:rsid w:val="00712B48"/>
    <w:rsid w:val="00712F23"/>
    <w:rsid w:val="00712F31"/>
    <w:rsid w:val="007130AC"/>
    <w:rsid w:val="007130EA"/>
    <w:rsid w:val="0071311D"/>
    <w:rsid w:val="0071313C"/>
    <w:rsid w:val="007131F2"/>
    <w:rsid w:val="0071349A"/>
    <w:rsid w:val="00713590"/>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08"/>
    <w:rsid w:val="00720F3D"/>
    <w:rsid w:val="00721125"/>
    <w:rsid w:val="007211D8"/>
    <w:rsid w:val="00721217"/>
    <w:rsid w:val="0072136C"/>
    <w:rsid w:val="00721379"/>
    <w:rsid w:val="007213D1"/>
    <w:rsid w:val="007214FC"/>
    <w:rsid w:val="0072175A"/>
    <w:rsid w:val="007219A5"/>
    <w:rsid w:val="00721BA5"/>
    <w:rsid w:val="00721CF4"/>
    <w:rsid w:val="00721D7C"/>
    <w:rsid w:val="00721E8B"/>
    <w:rsid w:val="00721FC7"/>
    <w:rsid w:val="0072214F"/>
    <w:rsid w:val="00722231"/>
    <w:rsid w:val="0072230B"/>
    <w:rsid w:val="00722427"/>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32"/>
    <w:rsid w:val="00723F51"/>
    <w:rsid w:val="00723F91"/>
    <w:rsid w:val="0072420A"/>
    <w:rsid w:val="0072420E"/>
    <w:rsid w:val="00724220"/>
    <w:rsid w:val="00724551"/>
    <w:rsid w:val="00724568"/>
    <w:rsid w:val="0072461B"/>
    <w:rsid w:val="007247DE"/>
    <w:rsid w:val="00724809"/>
    <w:rsid w:val="007248F1"/>
    <w:rsid w:val="00724B17"/>
    <w:rsid w:val="00724BC6"/>
    <w:rsid w:val="00724BDC"/>
    <w:rsid w:val="00724C04"/>
    <w:rsid w:val="00724C40"/>
    <w:rsid w:val="00724CDF"/>
    <w:rsid w:val="00724E04"/>
    <w:rsid w:val="00724E0B"/>
    <w:rsid w:val="00724E69"/>
    <w:rsid w:val="00724EA1"/>
    <w:rsid w:val="00724EDB"/>
    <w:rsid w:val="0072503C"/>
    <w:rsid w:val="00725093"/>
    <w:rsid w:val="00725149"/>
    <w:rsid w:val="0072518F"/>
    <w:rsid w:val="007251F9"/>
    <w:rsid w:val="0072527A"/>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699"/>
    <w:rsid w:val="00726933"/>
    <w:rsid w:val="00726A7A"/>
    <w:rsid w:val="00726AB9"/>
    <w:rsid w:val="00726C0E"/>
    <w:rsid w:val="00726D84"/>
    <w:rsid w:val="00726DB8"/>
    <w:rsid w:val="00726DCE"/>
    <w:rsid w:val="00726E8A"/>
    <w:rsid w:val="00726FCD"/>
    <w:rsid w:val="00727021"/>
    <w:rsid w:val="007270FD"/>
    <w:rsid w:val="007271CE"/>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D8E"/>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DEC"/>
    <w:rsid w:val="00731E25"/>
    <w:rsid w:val="00731FCD"/>
    <w:rsid w:val="007320F2"/>
    <w:rsid w:val="0073229E"/>
    <w:rsid w:val="007322C9"/>
    <w:rsid w:val="0073237C"/>
    <w:rsid w:val="007325E9"/>
    <w:rsid w:val="007327CE"/>
    <w:rsid w:val="00732863"/>
    <w:rsid w:val="007329BE"/>
    <w:rsid w:val="00732A4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585"/>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6FEF"/>
    <w:rsid w:val="0073715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9D2"/>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B8D"/>
    <w:rsid w:val="00745C7E"/>
    <w:rsid w:val="00745DD1"/>
    <w:rsid w:val="00745EAC"/>
    <w:rsid w:val="0074603D"/>
    <w:rsid w:val="00746109"/>
    <w:rsid w:val="00746120"/>
    <w:rsid w:val="007461C4"/>
    <w:rsid w:val="0074626D"/>
    <w:rsid w:val="007462A4"/>
    <w:rsid w:val="007462BF"/>
    <w:rsid w:val="0074630B"/>
    <w:rsid w:val="00746357"/>
    <w:rsid w:val="00746483"/>
    <w:rsid w:val="007464E0"/>
    <w:rsid w:val="007465A0"/>
    <w:rsid w:val="007465F0"/>
    <w:rsid w:val="0074663C"/>
    <w:rsid w:val="0074664B"/>
    <w:rsid w:val="007466B2"/>
    <w:rsid w:val="007466FD"/>
    <w:rsid w:val="00746820"/>
    <w:rsid w:val="007468E3"/>
    <w:rsid w:val="0074695A"/>
    <w:rsid w:val="007469C8"/>
    <w:rsid w:val="00746CB1"/>
    <w:rsid w:val="00746E94"/>
    <w:rsid w:val="0074701B"/>
    <w:rsid w:val="0074721A"/>
    <w:rsid w:val="0074725F"/>
    <w:rsid w:val="00747369"/>
    <w:rsid w:val="00747390"/>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E04"/>
    <w:rsid w:val="00750F14"/>
    <w:rsid w:val="00750F69"/>
    <w:rsid w:val="007510B4"/>
    <w:rsid w:val="007510EF"/>
    <w:rsid w:val="00751233"/>
    <w:rsid w:val="007514D0"/>
    <w:rsid w:val="007514DD"/>
    <w:rsid w:val="0075162D"/>
    <w:rsid w:val="00751A80"/>
    <w:rsid w:val="00751ACB"/>
    <w:rsid w:val="00751BB5"/>
    <w:rsid w:val="00751C0D"/>
    <w:rsid w:val="00751C83"/>
    <w:rsid w:val="00751D91"/>
    <w:rsid w:val="00751E5A"/>
    <w:rsid w:val="00751F08"/>
    <w:rsid w:val="00751F8F"/>
    <w:rsid w:val="00751FBA"/>
    <w:rsid w:val="007520F2"/>
    <w:rsid w:val="0075249D"/>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A79"/>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5F92"/>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EDE"/>
    <w:rsid w:val="00761FC7"/>
    <w:rsid w:val="00762106"/>
    <w:rsid w:val="0076214A"/>
    <w:rsid w:val="007622C1"/>
    <w:rsid w:val="00762576"/>
    <w:rsid w:val="0076263B"/>
    <w:rsid w:val="0076263F"/>
    <w:rsid w:val="00762663"/>
    <w:rsid w:val="007628FB"/>
    <w:rsid w:val="0076294A"/>
    <w:rsid w:val="00762A2F"/>
    <w:rsid w:val="00762A82"/>
    <w:rsid w:val="00762D35"/>
    <w:rsid w:val="00762DCB"/>
    <w:rsid w:val="00762DDE"/>
    <w:rsid w:val="00762F30"/>
    <w:rsid w:val="00762FFA"/>
    <w:rsid w:val="0076314B"/>
    <w:rsid w:val="007633DC"/>
    <w:rsid w:val="00763752"/>
    <w:rsid w:val="007637AB"/>
    <w:rsid w:val="0076393E"/>
    <w:rsid w:val="00763A44"/>
    <w:rsid w:val="00763B3F"/>
    <w:rsid w:val="00763B5A"/>
    <w:rsid w:val="00763DCD"/>
    <w:rsid w:val="00763DE9"/>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3"/>
    <w:rsid w:val="00767D4F"/>
    <w:rsid w:val="00767D80"/>
    <w:rsid w:val="00767E0E"/>
    <w:rsid w:val="00767E48"/>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8E"/>
    <w:rsid w:val="00771CCD"/>
    <w:rsid w:val="00771EB6"/>
    <w:rsid w:val="00772102"/>
    <w:rsid w:val="00772435"/>
    <w:rsid w:val="00772550"/>
    <w:rsid w:val="00772658"/>
    <w:rsid w:val="00772864"/>
    <w:rsid w:val="00772A16"/>
    <w:rsid w:val="00772B95"/>
    <w:rsid w:val="00772C9E"/>
    <w:rsid w:val="00772CBA"/>
    <w:rsid w:val="00772E4A"/>
    <w:rsid w:val="00772F35"/>
    <w:rsid w:val="00773026"/>
    <w:rsid w:val="00773056"/>
    <w:rsid w:val="00773091"/>
    <w:rsid w:val="007730F2"/>
    <w:rsid w:val="007731E0"/>
    <w:rsid w:val="00773232"/>
    <w:rsid w:val="0077330F"/>
    <w:rsid w:val="007733B9"/>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1B"/>
    <w:rsid w:val="007755F8"/>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0E0"/>
    <w:rsid w:val="007774F2"/>
    <w:rsid w:val="007778A8"/>
    <w:rsid w:val="007778EA"/>
    <w:rsid w:val="00777905"/>
    <w:rsid w:val="00777A29"/>
    <w:rsid w:val="00777B4C"/>
    <w:rsid w:val="00777C51"/>
    <w:rsid w:val="00777DB7"/>
    <w:rsid w:val="00777F0C"/>
    <w:rsid w:val="00777F0D"/>
    <w:rsid w:val="00780085"/>
    <w:rsid w:val="007800EF"/>
    <w:rsid w:val="007802BF"/>
    <w:rsid w:val="007802C4"/>
    <w:rsid w:val="007803C6"/>
    <w:rsid w:val="007803CD"/>
    <w:rsid w:val="007805B3"/>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5D"/>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4"/>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0"/>
    <w:rsid w:val="0078586E"/>
    <w:rsid w:val="007858C7"/>
    <w:rsid w:val="00785989"/>
    <w:rsid w:val="0078598B"/>
    <w:rsid w:val="00785C2A"/>
    <w:rsid w:val="00785C4B"/>
    <w:rsid w:val="00785C91"/>
    <w:rsid w:val="00785CF4"/>
    <w:rsid w:val="00785CFD"/>
    <w:rsid w:val="00785E59"/>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34"/>
    <w:rsid w:val="007876BF"/>
    <w:rsid w:val="007877B3"/>
    <w:rsid w:val="00787974"/>
    <w:rsid w:val="00787A4D"/>
    <w:rsid w:val="00787B6A"/>
    <w:rsid w:val="00787FA3"/>
    <w:rsid w:val="0079010B"/>
    <w:rsid w:val="00790237"/>
    <w:rsid w:val="00790269"/>
    <w:rsid w:val="007902F6"/>
    <w:rsid w:val="0079056D"/>
    <w:rsid w:val="0079061C"/>
    <w:rsid w:val="007908A0"/>
    <w:rsid w:val="00790942"/>
    <w:rsid w:val="0079096B"/>
    <w:rsid w:val="00790AC7"/>
    <w:rsid w:val="00790BDC"/>
    <w:rsid w:val="00790C09"/>
    <w:rsid w:val="00790CE8"/>
    <w:rsid w:val="00790D6F"/>
    <w:rsid w:val="00790EA9"/>
    <w:rsid w:val="00790F05"/>
    <w:rsid w:val="00790F25"/>
    <w:rsid w:val="00791090"/>
    <w:rsid w:val="007910AD"/>
    <w:rsid w:val="00791165"/>
    <w:rsid w:val="0079124C"/>
    <w:rsid w:val="00791274"/>
    <w:rsid w:val="007914E2"/>
    <w:rsid w:val="007915E3"/>
    <w:rsid w:val="007916ED"/>
    <w:rsid w:val="00791798"/>
    <w:rsid w:val="007919D7"/>
    <w:rsid w:val="00791A1B"/>
    <w:rsid w:val="00791A64"/>
    <w:rsid w:val="00791AA1"/>
    <w:rsid w:val="00791C1C"/>
    <w:rsid w:val="00791C21"/>
    <w:rsid w:val="00791C8C"/>
    <w:rsid w:val="00791C9C"/>
    <w:rsid w:val="00791D5D"/>
    <w:rsid w:val="007921E4"/>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602"/>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D2B"/>
    <w:rsid w:val="00797ED8"/>
    <w:rsid w:val="00797F24"/>
    <w:rsid w:val="00797FF8"/>
    <w:rsid w:val="007A0127"/>
    <w:rsid w:val="007A024F"/>
    <w:rsid w:val="007A02D3"/>
    <w:rsid w:val="007A057A"/>
    <w:rsid w:val="007A0658"/>
    <w:rsid w:val="007A09A7"/>
    <w:rsid w:val="007A09C8"/>
    <w:rsid w:val="007A09D5"/>
    <w:rsid w:val="007A0B94"/>
    <w:rsid w:val="007A0CDD"/>
    <w:rsid w:val="007A0ED8"/>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1F88"/>
    <w:rsid w:val="007A2155"/>
    <w:rsid w:val="007A22BC"/>
    <w:rsid w:val="007A22EC"/>
    <w:rsid w:val="007A2437"/>
    <w:rsid w:val="007A250F"/>
    <w:rsid w:val="007A2568"/>
    <w:rsid w:val="007A26DA"/>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3F23"/>
    <w:rsid w:val="007A4001"/>
    <w:rsid w:val="007A42C0"/>
    <w:rsid w:val="007A431C"/>
    <w:rsid w:val="007A438A"/>
    <w:rsid w:val="007A4458"/>
    <w:rsid w:val="007A453A"/>
    <w:rsid w:val="007A457D"/>
    <w:rsid w:val="007A47E9"/>
    <w:rsid w:val="007A47EB"/>
    <w:rsid w:val="007A4828"/>
    <w:rsid w:val="007A487B"/>
    <w:rsid w:val="007A4A6F"/>
    <w:rsid w:val="007A4A7F"/>
    <w:rsid w:val="007A4C18"/>
    <w:rsid w:val="007A4D61"/>
    <w:rsid w:val="007A4F69"/>
    <w:rsid w:val="007A5130"/>
    <w:rsid w:val="007A5193"/>
    <w:rsid w:val="007A5292"/>
    <w:rsid w:val="007A53B6"/>
    <w:rsid w:val="007A5478"/>
    <w:rsid w:val="007A547E"/>
    <w:rsid w:val="007A5512"/>
    <w:rsid w:val="007A55C5"/>
    <w:rsid w:val="007A5609"/>
    <w:rsid w:val="007A5938"/>
    <w:rsid w:val="007A595F"/>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A7D27"/>
    <w:rsid w:val="007B000A"/>
    <w:rsid w:val="007B0052"/>
    <w:rsid w:val="007B00C6"/>
    <w:rsid w:val="007B011C"/>
    <w:rsid w:val="007B0183"/>
    <w:rsid w:val="007B0260"/>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3A5"/>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AC6"/>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CD5"/>
    <w:rsid w:val="007B3EA8"/>
    <w:rsid w:val="007B3F34"/>
    <w:rsid w:val="007B402A"/>
    <w:rsid w:val="007B407C"/>
    <w:rsid w:val="007B420D"/>
    <w:rsid w:val="007B446A"/>
    <w:rsid w:val="007B44FA"/>
    <w:rsid w:val="007B4566"/>
    <w:rsid w:val="007B4572"/>
    <w:rsid w:val="007B45D0"/>
    <w:rsid w:val="007B4658"/>
    <w:rsid w:val="007B46C1"/>
    <w:rsid w:val="007B46CE"/>
    <w:rsid w:val="007B488B"/>
    <w:rsid w:val="007B48CE"/>
    <w:rsid w:val="007B4914"/>
    <w:rsid w:val="007B4CAC"/>
    <w:rsid w:val="007B4D36"/>
    <w:rsid w:val="007B4D49"/>
    <w:rsid w:val="007B4EC2"/>
    <w:rsid w:val="007B5055"/>
    <w:rsid w:val="007B50D8"/>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3FD"/>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C8E"/>
    <w:rsid w:val="007C2E15"/>
    <w:rsid w:val="007C2EAC"/>
    <w:rsid w:val="007C2F20"/>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8C"/>
    <w:rsid w:val="007C3EBA"/>
    <w:rsid w:val="007C3F29"/>
    <w:rsid w:val="007C3F7C"/>
    <w:rsid w:val="007C42AB"/>
    <w:rsid w:val="007C4318"/>
    <w:rsid w:val="007C46A7"/>
    <w:rsid w:val="007C4803"/>
    <w:rsid w:val="007C49DD"/>
    <w:rsid w:val="007C4A52"/>
    <w:rsid w:val="007C4C1A"/>
    <w:rsid w:val="007C4C38"/>
    <w:rsid w:val="007C4CD9"/>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86"/>
    <w:rsid w:val="007C63F8"/>
    <w:rsid w:val="007C64DB"/>
    <w:rsid w:val="007C65DD"/>
    <w:rsid w:val="007C6675"/>
    <w:rsid w:val="007C66A0"/>
    <w:rsid w:val="007C66C7"/>
    <w:rsid w:val="007C697D"/>
    <w:rsid w:val="007C6A3D"/>
    <w:rsid w:val="007C6AFC"/>
    <w:rsid w:val="007C6B48"/>
    <w:rsid w:val="007C6B83"/>
    <w:rsid w:val="007C6D7F"/>
    <w:rsid w:val="007C6E14"/>
    <w:rsid w:val="007C6E61"/>
    <w:rsid w:val="007C6F2B"/>
    <w:rsid w:val="007C6F84"/>
    <w:rsid w:val="007C70BC"/>
    <w:rsid w:val="007C7309"/>
    <w:rsid w:val="007C7333"/>
    <w:rsid w:val="007C739E"/>
    <w:rsid w:val="007C7449"/>
    <w:rsid w:val="007C75A9"/>
    <w:rsid w:val="007C7689"/>
    <w:rsid w:val="007C771F"/>
    <w:rsid w:val="007C77E6"/>
    <w:rsid w:val="007C7A24"/>
    <w:rsid w:val="007C7B07"/>
    <w:rsid w:val="007C7B1C"/>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05"/>
    <w:rsid w:val="007D1140"/>
    <w:rsid w:val="007D1153"/>
    <w:rsid w:val="007D148C"/>
    <w:rsid w:val="007D14B3"/>
    <w:rsid w:val="007D1655"/>
    <w:rsid w:val="007D16B0"/>
    <w:rsid w:val="007D16F7"/>
    <w:rsid w:val="007D1C76"/>
    <w:rsid w:val="007D1DFC"/>
    <w:rsid w:val="007D1FBF"/>
    <w:rsid w:val="007D2432"/>
    <w:rsid w:val="007D2567"/>
    <w:rsid w:val="007D26AD"/>
    <w:rsid w:val="007D26C8"/>
    <w:rsid w:val="007D26EE"/>
    <w:rsid w:val="007D27A9"/>
    <w:rsid w:val="007D280A"/>
    <w:rsid w:val="007D29BB"/>
    <w:rsid w:val="007D2B68"/>
    <w:rsid w:val="007D2BCA"/>
    <w:rsid w:val="007D2C33"/>
    <w:rsid w:val="007D2CAD"/>
    <w:rsid w:val="007D2D9E"/>
    <w:rsid w:val="007D2DE5"/>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8D0"/>
    <w:rsid w:val="007D3A01"/>
    <w:rsid w:val="007D3B9E"/>
    <w:rsid w:val="007D3C1C"/>
    <w:rsid w:val="007D3CC5"/>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807"/>
    <w:rsid w:val="007D4917"/>
    <w:rsid w:val="007D49C4"/>
    <w:rsid w:val="007D49CA"/>
    <w:rsid w:val="007D4B51"/>
    <w:rsid w:val="007D4CBB"/>
    <w:rsid w:val="007D4D61"/>
    <w:rsid w:val="007D4D9E"/>
    <w:rsid w:val="007D4DDD"/>
    <w:rsid w:val="007D4EBF"/>
    <w:rsid w:val="007D50D8"/>
    <w:rsid w:val="007D5125"/>
    <w:rsid w:val="007D5328"/>
    <w:rsid w:val="007D5583"/>
    <w:rsid w:val="007D559E"/>
    <w:rsid w:val="007D569C"/>
    <w:rsid w:val="007D5748"/>
    <w:rsid w:val="007D5749"/>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3A"/>
    <w:rsid w:val="007D79D7"/>
    <w:rsid w:val="007D7B12"/>
    <w:rsid w:val="007D7B7A"/>
    <w:rsid w:val="007D7BED"/>
    <w:rsid w:val="007D7BFC"/>
    <w:rsid w:val="007D7CFB"/>
    <w:rsid w:val="007D7D9A"/>
    <w:rsid w:val="007D7E79"/>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70C"/>
    <w:rsid w:val="007E17D8"/>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1CA"/>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3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BBE"/>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5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CF0"/>
    <w:rsid w:val="007F3D1A"/>
    <w:rsid w:val="007F3DF1"/>
    <w:rsid w:val="007F3EAC"/>
    <w:rsid w:val="007F4031"/>
    <w:rsid w:val="007F40D4"/>
    <w:rsid w:val="007F4419"/>
    <w:rsid w:val="007F44B5"/>
    <w:rsid w:val="007F478B"/>
    <w:rsid w:val="007F4837"/>
    <w:rsid w:val="007F491E"/>
    <w:rsid w:val="007F492C"/>
    <w:rsid w:val="007F4AEA"/>
    <w:rsid w:val="007F4BBD"/>
    <w:rsid w:val="007F4C76"/>
    <w:rsid w:val="007F4C84"/>
    <w:rsid w:val="007F4C8E"/>
    <w:rsid w:val="007F4CBA"/>
    <w:rsid w:val="007F4E01"/>
    <w:rsid w:val="007F5070"/>
    <w:rsid w:val="007F509F"/>
    <w:rsid w:val="007F50AD"/>
    <w:rsid w:val="007F50F1"/>
    <w:rsid w:val="007F5170"/>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562"/>
    <w:rsid w:val="007F68D0"/>
    <w:rsid w:val="007F6901"/>
    <w:rsid w:val="007F69CD"/>
    <w:rsid w:val="007F69EE"/>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EF0"/>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7D"/>
    <w:rsid w:val="00810186"/>
    <w:rsid w:val="008101AF"/>
    <w:rsid w:val="0081028D"/>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45"/>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EFA"/>
    <w:rsid w:val="00814F2C"/>
    <w:rsid w:val="0081503F"/>
    <w:rsid w:val="008150F0"/>
    <w:rsid w:val="0081514D"/>
    <w:rsid w:val="0081520B"/>
    <w:rsid w:val="0081522D"/>
    <w:rsid w:val="0081552D"/>
    <w:rsid w:val="0081577D"/>
    <w:rsid w:val="008157E6"/>
    <w:rsid w:val="00815916"/>
    <w:rsid w:val="00815D80"/>
    <w:rsid w:val="00815DB8"/>
    <w:rsid w:val="00815DE4"/>
    <w:rsid w:val="00815E2A"/>
    <w:rsid w:val="00816162"/>
    <w:rsid w:val="00816182"/>
    <w:rsid w:val="008161A6"/>
    <w:rsid w:val="008163B6"/>
    <w:rsid w:val="008163B9"/>
    <w:rsid w:val="00816417"/>
    <w:rsid w:val="00816513"/>
    <w:rsid w:val="00816554"/>
    <w:rsid w:val="008165F7"/>
    <w:rsid w:val="008168E3"/>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9BC"/>
    <w:rsid w:val="00817A21"/>
    <w:rsid w:val="00817C41"/>
    <w:rsid w:val="00817CF0"/>
    <w:rsid w:val="00817D7F"/>
    <w:rsid w:val="00817EC5"/>
    <w:rsid w:val="00817EF1"/>
    <w:rsid w:val="00817F03"/>
    <w:rsid w:val="0082023B"/>
    <w:rsid w:val="00820258"/>
    <w:rsid w:val="00820280"/>
    <w:rsid w:val="008202AA"/>
    <w:rsid w:val="00820469"/>
    <w:rsid w:val="008205ED"/>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7D6"/>
    <w:rsid w:val="00823823"/>
    <w:rsid w:val="00823879"/>
    <w:rsid w:val="00823933"/>
    <w:rsid w:val="008239B3"/>
    <w:rsid w:val="00823AA1"/>
    <w:rsid w:val="00823B2D"/>
    <w:rsid w:val="00823DC4"/>
    <w:rsid w:val="00823E6B"/>
    <w:rsid w:val="00823EF9"/>
    <w:rsid w:val="00823F02"/>
    <w:rsid w:val="00824387"/>
    <w:rsid w:val="008245BB"/>
    <w:rsid w:val="00824719"/>
    <w:rsid w:val="008247DF"/>
    <w:rsid w:val="0082485C"/>
    <w:rsid w:val="0082494B"/>
    <w:rsid w:val="00824A0C"/>
    <w:rsid w:val="00824D04"/>
    <w:rsid w:val="00824D28"/>
    <w:rsid w:val="00824EB5"/>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901"/>
    <w:rsid w:val="00830B49"/>
    <w:rsid w:val="00830BE6"/>
    <w:rsid w:val="00830CED"/>
    <w:rsid w:val="00830D5B"/>
    <w:rsid w:val="00830F7F"/>
    <w:rsid w:val="00830FED"/>
    <w:rsid w:val="0083123C"/>
    <w:rsid w:val="00831240"/>
    <w:rsid w:val="00831331"/>
    <w:rsid w:val="00831420"/>
    <w:rsid w:val="00831449"/>
    <w:rsid w:val="00831696"/>
    <w:rsid w:val="008316A3"/>
    <w:rsid w:val="00831B5F"/>
    <w:rsid w:val="00831DBE"/>
    <w:rsid w:val="0083203F"/>
    <w:rsid w:val="0083233B"/>
    <w:rsid w:val="008323C9"/>
    <w:rsid w:val="008324F8"/>
    <w:rsid w:val="00832553"/>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4F5"/>
    <w:rsid w:val="0083553C"/>
    <w:rsid w:val="008355E1"/>
    <w:rsid w:val="0083564A"/>
    <w:rsid w:val="008357C3"/>
    <w:rsid w:val="00835916"/>
    <w:rsid w:val="00835941"/>
    <w:rsid w:val="00835AB3"/>
    <w:rsid w:val="00835B68"/>
    <w:rsid w:val="00835DD8"/>
    <w:rsid w:val="00835FC2"/>
    <w:rsid w:val="00836021"/>
    <w:rsid w:val="00836162"/>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2CD"/>
    <w:rsid w:val="008403B9"/>
    <w:rsid w:val="00840465"/>
    <w:rsid w:val="00840504"/>
    <w:rsid w:val="0084056A"/>
    <w:rsid w:val="008405B8"/>
    <w:rsid w:val="0084062D"/>
    <w:rsid w:val="0084071B"/>
    <w:rsid w:val="00840778"/>
    <w:rsid w:val="008407D5"/>
    <w:rsid w:val="0084086A"/>
    <w:rsid w:val="00840969"/>
    <w:rsid w:val="00840A7E"/>
    <w:rsid w:val="00840AEA"/>
    <w:rsid w:val="00840B0A"/>
    <w:rsid w:val="00840B5F"/>
    <w:rsid w:val="00840E12"/>
    <w:rsid w:val="00840E2F"/>
    <w:rsid w:val="00840E58"/>
    <w:rsid w:val="00840F20"/>
    <w:rsid w:val="00840F6B"/>
    <w:rsid w:val="00840FAC"/>
    <w:rsid w:val="008411E9"/>
    <w:rsid w:val="00841366"/>
    <w:rsid w:val="008415C1"/>
    <w:rsid w:val="008416AF"/>
    <w:rsid w:val="0084172F"/>
    <w:rsid w:val="008417DE"/>
    <w:rsid w:val="008418A0"/>
    <w:rsid w:val="008418CE"/>
    <w:rsid w:val="00841969"/>
    <w:rsid w:val="00841B5B"/>
    <w:rsid w:val="00841DEF"/>
    <w:rsid w:val="00841E0C"/>
    <w:rsid w:val="00841F86"/>
    <w:rsid w:val="00842081"/>
    <w:rsid w:val="00842194"/>
    <w:rsid w:val="008422AE"/>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874"/>
    <w:rsid w:val="00845A60"/>
    <w:rsid w:val="00845CB6"/>
    <w:rsid w:val="00845DC1"/>
    <w:rsid w:val="008460A0"/>
    <w:rsid w:val="00846123"/>
    <w:rsid w:val="00846136"/>
    <w:rsid w:val="008461EE"/>
    <w:rsid w:val="0084628E"/>
    <w:rsid w:val="008462C2"/>
    <w:rsid w:val="0084670A"/>
    <w:rsid w:val="008468EF"/>
    <w:rsid w:val="0084696C"/>
    <w:rsid w:val="0084697B"/>
    <w:rsid w:val="00846CC5"/>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B11"/>
    <w:rsid w:val="00852C73"/>
    <w:rsid w:val="00852E64"/>
    <w:rsid w:val="00852FD1"/>
    <w:rsid w:val="00852FD6"/>
    <w:rsid w:val="008530BA"/>
    <w:rsid w:val="0085329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79"/>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98A"/>
    <w:rsid w:val="00862AEE"/>
    <w:rsid w:val="00862CD8"/>
    <w:rsid w:val="00862DAC"/>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4FBE"/>
    <w:rsid w:val="00865185"/>
    <w:rsid w:val="008651B3"/>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07C"/>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EE"/>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4F"/>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5F4"/>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8AD"/>
    <w:rsid w:val="00881906"/>
    <w:rsid w:val="00881B4D"/>
    <w:rsid w:val="00881EA3"/>
    <w:rsid w:val="00881EE3"/>
    <w:rsid w:val="00881F12"/>
    <w:rsid w:val="00881F17"/>
    <w:rsid w:val="00881F50"/>
    <w:rsid w:val="0088203E"/>
    <w:rsid w:val="00882148"/>
    <w:rsid w:val="00882229"/>
    <w:rsid w:val="008822EB"/>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8D0"/>
    <w:rsid w:val="00883A74"/>
    <w:rsid w:val="00883ADB"/>
    <w:rsid w:val="00883AFF"/>
    <w:rsid w:val="00883CFC"/>
    <w:rsid w:val="00883DC2"/>
    <w:rsid w:val="00883DE9"/>
    <w:rsid w:val="00883F88"/>
    <w:rsid w:val="00883FDF"/>
    <w:rsid w:val="00883FFA"/>
    <w:rsid w:val="008842D2"/>
    <w:rsid w:val="008843C0"/>
    <w:rsid w:val="008843C6"/>
    <w:rsid w:val="008843CE"/>
    <w:rsid w:val="008844AB"/>
    <w:rsid w:val="008844D6"/>
    <w:rsid w:val="00884540"/>
    <w:rsid w:val="008845BD"/>
    <w:rsid w:val="00884747"/>
    <w:rsid w:val="00884750"/>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03"/>
    <w:rsid w:val="00885D45"/>
    <w:rsid w:val="00886032"/>
    <w:rsid w:val="008860E3"/>
    <w:rsid w:val="00886140"/>
    <w:rsid w:val="0088614F"/>
    <w:rsid w:val="008862A5"/>
    <w:rsid w:val="008863A9"/>
    <w:rsid w:val="00886433"/>
    <w:rsid w:val="0088646F"/>
    <w:rsid w:val="008865AC"/>
    <w:rsid w:val="008869A0"/>
    <w:rsid w:val="00886E78"/>
    <w:rsid w:val="00886EC9"/>
    <w:rsid w:val="00886F32"/>
    <w:rsid w:val="00886FE1"/>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AD4"/>
    <w:rsid w:val="00891B88"/>
    <w:rsid w:val="00891C04"/>
    <w:rsid w:val="00891C55"/>
    <w:rsid w:val="00891E0F"/>
    <w:rsid w:val="00891E93"/>
    <w:rsid w:val="00892063"/>
    <w:rsid w:val="008920B5"/>
    <w:rsid w:val="00892311"/>
    <w:rsid w:val="00892352"/>
    <w:rsid w:val="008924D0"/>
    <w:rsid w:val="008926C8"/>
    <w:rsid w:val="008926D9"/>
    <w:rsid w:val="00892768"/>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7A"/>
    <w:rsid w:val="0089568D"/>
    <w:rsid w:val="00895889"/>
    <w:rsid w:val="00895957"/>
    <w:rsid w:val="008959E1"/>
    <w:rsid w:val="00895C37"/>
    <w:rsid w:val="00895C6C"/>
    <w:rsid w:val="00895D17"/>
    <w:rsid w:val="00896027"/>
    <w:rsid w:val="0089602D"/>
    <w:rsid w:val="00896053"/>
    <w:rsid w:val="008962F9"/>
    <w:rsid w:val="00896312"/>
    <w:rsid w:val="008964BE"/>
    <w:rsid w:val="008965E3"/>
    <w:rsid w:val="00896792"/>
    <w:rsid w:val="00896A1D"/>
    <w:rsid w:val="00896A38"/>
    <w:rsid w:val="00896B2A"/>
    <w:rsid w:val="00896CB4"/>
    <w:rsid w:val="00896CB6"/>
    <w:rsid w:val="00896D99"/>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4EE"/>
    <w:rsid w:val="008A25FD"/>
    <w:rsid w:val="008A26EA"/>
    <w:rsid w:val="008A2755"/>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24"/>
    <w:rsid w:val="008A3BA9"/>
    <w:rsid w:val="008A3CF5"/>
    <w:rsid w:val="008A3E08"/>
    <w:rsid w:val="008A3E48"/>
    <w:rsid w:val="008A43BB"/>
    <w:rsid w:val="008A45AC"/>
    <w:rsid w:val="008A47AE"/>
    <w:rsid w:val="008A48BC"/>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1F70"/>
    <w:rsid w:val="008B210D"/>
    <w:rsid w:val="008B21E1"/>
    <w:rsid w:val="008B22DB"/>
    <w:rsid w:val="008B2421"/>
    <w:rsid w:val="008B2646"/>
    <w:rsid w:val="008B267D"/>
    <w:rsid w:val="008B2699"/>
    <w:rsid w:val="008B270A"/>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AAB"/>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8B"/>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63"/>
    <w:rsid w:val="008C0BE3"/>
    <w:rsid w:val="008C0C12"/>
    <w:rsid w:val="008C0CA3"/>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D6C"/>
    <w:rsid w:val="008C5EC5"/>
    <w:rsid w:val="008C5FB1"/>
    <w:rsid w:val="008C607B"/>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50A"/>
    <w:rsid w:val="008C756C"/>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70"/>
    <w:rsid w:val="008C7F97"/>
    <w:rsid w:val="008D0090"/>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0FDB"/>
    <w:rsid w:val="008D11DE"/>
    <w:rsid w:val="008D139A"/>
    <w:rsid w:val="008D13BB"/>
    <w:rsid w:val="008D1583"/>
    <w:rsid w:val="008D1607"/>
    <w:rsid w:val="008D16BA"/>
    <w:rsid w:val="008D1738"/>
    <w:rsid w:val="008D18FF"/>
    <w:rsid w:val="008D1945"/>
    <w:rsid w:val="008D19FF"/>
    <w:rsid w:val="008D1C17"/>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7B4"/>
    <w:rsid w:val="008D38D2"/>
    <w:rsid w:val="008D3C24"/>
    <w:rsid w:val="008D3CB9"/>
    <w:rsid w:val="008D3DE6"/>
    <w:rsid w:val="008D3F36"/>
    <w:rsid w:val="008D3FC5"/>
    <w:rsid w:val="008D3FD4"/>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4FA8"/>
    <w:rsid w:val="008D5083"/>
    <w:rsid w:val="008D50BC"/>
    <w:rsid w:val="008D512E"/>
    <w:rsid w:val="008D5325"/>
    <w:rsid w:val="008D5741"/>
    <w:rsid w:val="008D5745"/>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7F"/>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2F92"/>
    <w:rsid w:val="008E305C"/>
    <w:rsid w:val="008E31C2"/>
    <w:rsid w:val="008E335A"/>
    <w:rsid w:val="008E33BF"/>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CD2"/>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333"/>
    <w:rsid w:val="008E745C"/>
    <w:rsid w:val="008E7490"/>
    <w:rsid w:val="008E76CF"/>
    <w:rsid w:val="008E7753"/>
    <w:rsid w:val="008E7772"/>
    <w:rsid w:val="008E79A0"/>
    <w:rsid w:val="008E7A8A"/>
    <w:rsid w:val="008E7B76"/>
    <w:rsid w:val="008E7BAB"/>
    <w:rsid w:val="008E7C0C"/>
    <w:rsid w:val="008E7C57"/>
    <w:rsid w:val="008E7C89"/>
    <w:rsid w:val="008E7D4C"/>
    <w:rsid w:val="008E7E04"/>
    <w:rsid w:val="008E7F30"/>
    <w:rsid w:val="008F0169"/>
    <w:rsid w:val="008F0194"/>
    <w:rsid w:val="008F02AC"/>
    <w:rsid w:val="008F0377"/>
    <w:rsid w:val="008F0508"/>
    <w:rsid w:val="008F052A"/>
    <w:rsid w:val="008F0686"/>
    <w:rsid w:val="008F06BC"/>
    <w:rsid w:val="008F0B7D"/>
    <w:rsid w:val="008F0B97"/>
    <w:rsid w:val="008F0D98"/>
    <w:rsid w:val="008F111B"/>
    <w:rsid w:val="008F129B"/>
    <w:rsid w:val="008F12E2"/>
    <w:rsid w:val="008F13F9"/>
    <w:rsid w:val="008F1433"/>
    <w:rsid w:val="008F14C2"/>
    <w:rsid w:val="008F1598"/>
    <w:rsid w:val="008F1A03"/>
    <w:rsid w:val="008F1B19"/>
    <w:rsid w:val="008F1B9D"/>
    <w:rsid w:val="008F1E52"/>
    <w:rsid w:val="008F205C"/>
    <w:rsid w:val="008F2097"/>
    <w:rsid w:val="008F2210"/>
    <w:rsid w:val="008F2220"/>
    <w:rsid w:val="008F231D"/>
    <w:rsid w:val="008F2442"/>
    <w:rsid w:val="008F25EF"/>
    <w:rsid w:val="008F25F0"/>
    <w:rsid w:val="008F270B"/>
    <w:rsid w:val="008F2761"/>
    <w:rsid w:val="008F2876"/>
    <w:rsid w:val="008F2929"/>
    <w:rsid w:val="008F29B4"/>
    <w:rsid w:val="008F2CC7"/>
    <w:rsid w:val="008F2D3C"/>
    <w:rsid w:val="008F31E7"/>
    <w:rsid w:val="008F365C"/>
    <w:rsid w:val="008F3967"/>
    <w:rsid w:val="008F3C40"/>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353"/>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257"/>
    <w:rsid w:val="009003C3"/>
    <w:rsid w:val="0090073A"/>
    <w:rsid w:val="00900774"/>
    <w:rsid w:val="0090079A"/>
    <w:rsid w:val="00900A00"/>
    <w:rsid w:val="00900A37"/>
    <w:rsid w:val="00900C47"/>
    <w:rsid w:val="00900C53"/>
    <w:rsid w:val="00900C8E"/>
    <w:rsid w:val="00900CC7"/>
    <w:rsid w:val="00900D8D"/>
    <w:rsid w:val="00901160"/>
    <w:rsid w:val="0090124D"/>
    <w:rsid w:val="0090127E"/>
    <w:rsid w:val="00901380"/>
    <w:rsid w:val="00901482"/>
    <w:rsid w:val="00901692"/>
    <w:rsid w:val="009017C1"/>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2A7"/>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2F6"/>
    <w:rsid w:val="00906382"/>
    <w:rsid w:val="00906540"/>
    <w:rsid w:val="00906596"/>
    <w:rsid w:val="009065BD"/>
    <w:rsid w:val="009065F8"/>
    <w:rsid w:val="00906614"/>
    <w:rsid w:val="00906657"/>
    <w:rsid w:val="009066A8"/>
    <w:rsid w:val="009066BA"/>
    <w:rsid w:val="009067AB"/>
    <w:rsid w:val="0090681A"/>
    <w:rsid w:val="00906ACE"/>
    <w:rsid w:val="00906CA8"/>
    <w:rsid w:val="00906D4B"/>
    <w:rsid w:val="00906EA2"/>
    <w:rsid w:val="00906EDA"/>
    <w:rsid w:val="009070B7"/>
    <w:rsid w:val="009070D2"/>
    <w:rsid w:val="00907142"/>
    <w:rsid w:val="00907461"/>
    <w:rsid w:val="00907677"/>
    <w:rsid w:val="009079CC"/>
    <w:rsid w:val="00907A99"/>
    <w:rsid w:val="00907D01"/>
    <w:rsid w:val="00907E86"/>
    <w:rsid w:val="0091003C"/>
    <w:rsid w:val="009102A6"/>
    <w:rsid w:val="00910316"/>
    <w:rsid w:val="0091031B"/>
    <w:rsid w:val="00910400"/>
    <w:rsid w:val="00910403"/>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1A"/>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47D"/>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33"/>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93D"/>
    <w:rsid w:val="009269AF"/>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49"/>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C7B"/>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4F"/>
    <w:rsid w:val="00934ED2"/>
    <w:rsid w:val="00934F8C"/>
    <w:rsid w:val="0093504C"/>
    <w:rsid w:val="00935103"/>
    <w:rsid w:val="00935158"/>
    <w:rsid w:val="00935191"/>
    <w:rsid w:val="00935262"/>
    <w:rsid w:val="00935277"/>
    <w:rsid w:val="00935642"/>
    <w:rsid w:val="00935758"/>
    <w:rsid w:val="009357EA"/>
    <w:rsid w:val="0093599B"/>
    <w:rsid w:val="009359BB"/>
    <w:rsid w:val="00935A15"/>
    <w:rsid w:val="00935A2E"/>
    <w:rsid w:val="00935AFF"/>
    <w:rsid w:val="00935C25"/>
    <w:rsid w:val="00935C66"/>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8C4"/>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B9E"/>
    <w:rsid w:val="00941C9D"/>
    <w:rsid w:val="00941D41"/>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6F4"/>
    <w:rsid w:val="009437AF"/>
    <w:rsid w:val="00943849"/>
    <w:rsid w:val="0094386B"/>
    <w:rsid w:val="00943894"/>
    <w:rsid w:val="00943A2F"/>
    <w:rsid w:val="00943B90"/>
    <w:rsid w:val="00943D12"/>
    <w:rsid w:val="00943F13"/>
    <w:rsid w:val="00944155"/>
    <w:rsid w:val="009442E2"/>
    <w:rsid w:val="0094442F"/>
    <w:rsid w:val="00944684"/>
    <w:rsid w:val="00944767"/>
    <w:rsid w:val="009448EF"/>
    <w:rsid w:val="00944939"/>
    <w:rsid w:val="009449BE"/>
    <w:rsid w:val="00944A57"/>
    <w:rsid w:val="00944B65"/>
    <w:rsid w:val="00944DD6"/>
    <w:rsid w:val="00944E44"/>
    <w:rsid w:val="00944E60"/>
    <w:rsid w:val="00944EFB"/>
    <w:rsid w:val="00945015"/>
    <w:rsid w:val="0094505F"/>
    <w:rsid w:val="00945141"/>
    <w:rsid w:val="00945167"/>
    <w:rsid w:val="00945270"/>
    <w:rsid w:val="009452A8"/>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7AB"/>
    <w:rsid w:val="00947890"/>
    <w:rsid w:val="009478BC"/>
    <w:rsid w:val="00947961"/>
    <w:rsid w:val="009479B1"/>
    <w:rsid w:val="00947A1F"/>
    <w:rsid w:val="00947AA4"/>
    <w:rsid w:val="00947ADB"/>
    <w:rsid w:val="00947B00"/>
    <w:rsid w:val="00947B91"/>
    <w:rsid w:val="00947D63"/>
    <w:rsid w:val="00947DC6"/>
    <w:rsid w:val="00947E16"/>
    <w:rsid w:val="00947EFA"/>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6B8"/>
    <w:rsid w:val="00952770"/>
    <w:rsid w:val="009527F6"/>
    <w:rsid w:val="0095285C"/>
    <w:rsid w:val="0095288E"/>
    <w:rsid w:val="0095299A"/>
    <w:rsid w:val="00952B20"/>
    <w:rsid w:val="00952CBB"/>
    <w:rsid w:val="00952F38"/>
    <w:rsid w:val="00952F3C"/>
    <w:rsid w:val="00952FAA"/>
    <w:rsid w:val="00953021"/>
    <w:rsid w:val="0095318B"/>
    <w:rsid w:val="009531E4"/>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4C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629"/>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4C"/>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7E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32"/>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D87"/>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46"/>
    <w:rsid w:val="00964980"/>
    <w:rsid w:val="00964A61"/>
    <w:rsid w:val="00964CF4"/>
    <w:rsid w:val="00964DF8"/>
    <w:rsid w:val="00964FA4"/>
    <w:rsid w:val="00965271"/>
    <w:rsid w:val="009652E5"/>
    <w:rsid w:val="00965404"/>
    <w:rsid w:val="00965424"/>
    <w:rsid w:val="009655C4"/>
    <w:rsid w:val="009656E8"/>
    <w:rsid w:val="009657B7"/>
    <w:rsid w:val="009659D1"/>
    <w:rsid w:val="00965A89"/>
    <w:rsid w:val="00965B80"/>
    <w:rsid w:val="00965BE7"/>
    <w:rsid w:val="00965E69"/>
    <w:rsid w:val="00965EC5"/>
    <w:rsid w:val="00965F62"/>
    <w:rsid w:val="0096606B"/>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67F83"/>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8C"/>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D7"/>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C58"/>
    <w:rsid w:val="00980D6A"/>
    <w:rsid w:val="00980D83"/>
    <w:rsid w:val="00980E0E"/>
    <w:rsid w:val="00980E46"/>
    <w:rsid w:val="00980F47"/>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29"/>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0F05"/>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2F1E"/>
    <w:rsid w:val="00993185"/>
    <w:rsid w:val="009931DE"/>
    <w:rsid w:val="00993326"/>
    <w:rsid w:val="009934B9"/>
    <w:rsid w:val="009934CC"/>
    <w:rsid w:val="00993515"/>
    <w:rsid w:val="00993633"/>
    <w:rsid w:val="00993643"/>
    <w:rsid w:val="009936D8"/>
    <w:rsid w:val="00993805"/>
    <w:rsid w:val="0099393B"/>
    <w:rsid w:val="00993B73"/>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5D"/>
    <w:rsid w:val="009953C8"/>
    <w:rsid w:val="0099546E"/>
    <w:rsid w:val="00995552"/>
    <w:rsid w:val="00995738"/>
    <w:rsid w:val="00995771"/>
    <w:rsid w:val="009957DC"/>
    <w:rsid w:val="00995A13"/>
    <w:rsid w:val="00995A73"/>
    <w:rsid w:val="00995AB5"/>
    <w:rsid w:val="00995CC8"/>
    <w:rsid w:val="00995DAF"/>
    <w:rsid w:val="00995FCE"/>
    <w:rsid w:val="009961A8"/>
    <w:rsid w:val="009961F7"/>
    <w:rsid w:val="00996284"/>
    <w:rsid w:val="009963A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CB4"/>
    <w:rsid w:val="00997CD8"/>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92"/>
    <w:rsid w:val="009A30E4"/>
    <w:rsid w:val="009A323E"/>
    <w:rsid w:val="009A3288"/>
    <w:rsid w:val="009A32CD"/>
    <w:rsid w:val="009A34B5"/>
    <w:rsid w:val="009A364F"/>
    <w:rsid w:val="009A374F"/>
    <w:rsid w:val="009A378B"/>
    <w:rsid w:val="009A38DC"/>
    <w:rsid w:val="009A3957"/>
    <w:rsid w:val="009A3C2A"/>
    <w:rsid w:val="009A3C97"/>
    <w:rsid w:val="009A3D76"/>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8D"/>
    <w:rsid w:val="009A5DB3"/>
    <w:rsid w:val="009A5E6F"/>
    <w:rsid w:val="009A5FEC"/>
    <w:rsid w:val="009A604D"/>
    <w:rsid w:val="009A6158"/>
    <w:rsid w:val="009A61E3"/>
    <w:rsid w:val="009A62AE"/>
    <w:rsid w:val="009A6408"/>
    <w:rsid w:val="009A64A1"/>
    <w:rsid w:val="009A6516"/>
    <w:rsid w:val="009A65F4"/>
    <w:rsid w:val="009A67D8"/>
    <w:rsid w:val="009A67E8"/>
    <w:rsid w:val="009A681D"/>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707"/>
    <w:rsid w:val="009B3727"/>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71"/>
    <w:rsid w:val="009B4ABA"/>
    <w:rsid w:val="009B4BA7"/>
    <w:rsid w:val="009B4BE2"/>
    <w:rsid w:val="009B4CC3"/>
    <w:rsid w:val="009B4F2C"/>
    <w:rsid w:val="009B51AD"/>
    <w:rsid w:val="009B5446"/>
    <w:rsid w:val="009B572A"/>
    <w:rsid w:val="009B5742"/>
    <w:rsid w:val="009B5744"/>
    <w:rsid w:val="009B59B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5DC"/>
    <w:rsid w:val="009B6812"/>
    <w:rsid w:val="009B688A"/>
    <w:rsid w:val="009B698A"/>
    <w:rsid w:val="009B69B5"/>
    <w:rsid w:val="009B6A10"/>
    <w:rsid w:val="009B6A48"/>
    <w:rsid w:val="009B6A66"/>
    <w:rsid w:val="009B6D47"/>
    <w:rsid w:val="009B6D48"/>
    <w:rsid w:val="009B6E75"/>
    <w:rsid w:val="009B6F69"/>
    <w:rsid w:val="009B70EE"/>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04E"/>
    <w:rsid w:val="009C11A2"/>
    <w:rsid w:val="009C1334"/>
    <w:rsid w:val="009C149B"/>
    <w:rsid w:val="009C1531"/>
    <w:rsid w:val="009C15A1"/>
    <w:rsid w:val="009C163F"/>
    <w:rsid w:val="009C167A"/>
    <w:rsid w:val="009C1752"/>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955"/>
    <w:rsid w:val="009C3A0A"/>
    <w:rsid w:val="009C3A55"/>
    <w:rsid w:val="009C3BD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10"/>
    <w:rsid w:val="009D1427"/>
    <w:rsid w:val="009D1456"/>
    <w:rsid w:val="009D14C0"/>
    <w:rsid w:val="009D14D3"/>
    <w:rsid w:val="009D14FE"/>
    <w:rsid w:val="009D150E"/>
    <w:rsid w:val="009D15DB"/>
    <w:rsid w:val="009D1992"/>
    <w:rsid w:val="009D19BD"/>
    <w:rsid w:val="009D1A3F"/>
    <w:rsid w:val="009D1B18"/>
    <w:rsid w:val="009D1E1E"/>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DA"/>
    <w:rsid w:val="009D38EF"/>
    <w:rsid w:val="009D3A23"/>
    <w:rsid w:val="009D3A59"/>
    <w:rsid w:val="009D3BA4"/>
    <w:rsid w:val="009D3C56"/>
    <w:rsid w:val="009D3D54"/>
    <w:rsid w:val="009D3DD3"/>
    <w:rsid w:val="009D3F3C"/>
    <w:rsid w:val="009D3F55"/>
    <w:rsid w:val="009D4081"/>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40"/>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5A0"/>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30"/>
    <w:rsid w:val="009E17E1"/>
    <w:rsid w:val="009E18A5"/>
    <w:rsid w:val="009E1969"/>
    <w:rsid w:val="009E1AB8"/>
    <w:rsid w:val="009E1B27"/>
    <w:rsid w:val="009E1BA2"/>
    <w:rsid w:val="009E1BDC"/>
    <w:rsid w:val="009E1C3A"/>
    <w:rsid w:val="009E1D6E"/>
    <w:rsid w:val="009E1DF9"/>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43"/>
    <w:rsid w:val="009E3A88"/>
    <w:rsid w:val="009E3BB7"/>
    <w:rsid w:val="009E3C2F"/>
    <w:rsid w:val="009E3C6E"/>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31C"/>
    <w:rsid w:val="009E63A2"/>
    <w:rsid w:val="009E6514"/>
    <w:rsid w:val="009E6547"/>
    <w:rsid w:val="009E6608"/>
    <w:rsid w:val="009E668B"/>
    <w:rsid w:val="009E6697"/>
    <w:rsid w:val="009E66E3"/>
    <w:rsid w:val="009E66F0"/>
    <w:rsid w:val="009E67CC"/>
    <w:rsid w:val="009E67DB"/>
    <w:rsid w:val="009E684D"/>
    <w:rsid w:val="009E6902"/>
    <w:rsid w:val="009E6CD2"/>
    <w:rsid w:val="009E6D23"/>
    <w:rsid w:val="009E6E66"/>
    <w:rsid w:val="009E6FB0"/>
    <w:rsid w:val="009E7059"/>
    <w:rsid w:val="009E7281"/>
    <w:rsid w:val="009E7342"/>
    <w:rsid w:val="009E735F"/>
    <w:rsid w:val="009E736A"/>
    <w:rsid w:val="009E75D9"/>
    <w:rsid w:val="009E76C7"/>
    <w:rsid w:val="009E7841"/>
    <w:rsid w:val="009E78E3"/>
    <w:rsid w:val="009E7AF5"/>
    <w:rsid w:val="009E7B6E"/>
    <w:rsid w:val="009E7CF0"/>
    <w:rsid w:val="009E7D3D"/>
    <w:rsid w:val="009E7D93"/>
    <w:rsid w:val="009E7E2D"/>
    <w:rsid w:val="009E7FE8"/>
    <w:rsid w:val="009F00DF"/>
    <w:rsid w:val="009F011A"/>
    <w:rsid w:val="009F0289"/>
    <w:rsid w:val="009F041B"/>
    <w:rsid w:val="009F047C"/>
    <w:rsid w:val="009F04E0"/>
    <w:rsid w:val="009F05AD"/>
    <w:rsid w:val="009F071A"/>
    <w:rsid w:val="009F0886"/>
    <w:rsid w:val="009F0A71"/>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AC"/>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5BB"/>
    <w:rsid w:val="009F667D"/>
    <w:rsid w:val="009F6772"/>
    <w:rsid w:val="009F6820"/>
    <w:rsid w:val="009F6864"/>
    <w:rsid w:val="009F6876"/>
    <w:rsid w:val="009F68B7"/>
    <w:rsid w:val="009F6A48"/>
    <w:rsid w:val="009F6C7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9F7CD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C9"/>
    <w:rsid w:val="00A009F3"/>
    <w:rsid w:val="00A009F7"/>
    <w:rsid w:val="00A00A85"/>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838"/>
    <w:rsid w:val="00A029A6"/>
    <w:rsid w:val="00A02A1A"/>
    <w:rsid w:val="00A02AD9"/>
    <w:rsid w:val="00A02BE0"/>
    <w:rsid w:val="00A02C55"/>
    <w:rsid w:val="00A02EB5"/>
    <w:rsid w:val="00A02EBD"/>
    <w:rsid w:val="00A02F55"/>
    <w:rsid w:val="00A02FC4"/>
    <w:rsid w:val="00A03097"/>
    <w:rsid w:val="00A03168"/>
    <w:rsid w:val="00A03271"/>
    <w:rsid w:val="00A032A9"/>
    <w:rsid w:val="00A033E7"/>
    <w:rsid w:val="00A035B5"/>
    <w:rsid w:val="00A03739"/>
    <w:rsid w:val="00A0376C"/>
    <w:rsid w:val="00A03C9D"/>
    <w:rsid w:val="00A03D58"/>
    <w:rsid w:val="00A03DCB"/>
    <w:rsid w:val="00A03E4C"/>
    <w:rsid w:val="00A03EB0"/>
    <w:rsid w:val="00A03F80"/>
    <w:rsid w:val="00A040DB"/>
    <w:rsid w:val="00A04254"/>
    <w:rsid w:val="00A0442D"/>
    <w:rsid w:val="00A04638"/>
    <w:rsid w:val="00A04710"/>
    <w:rsid w:val="00A0472E"/>
    <w:rsid w:val="00A04790"/>
    <w:rsid w:val="00A0488B"/>
    <w:rsid w:val="00A048CA"/>
    <w:rsid w:val="00A049B8"/>
    <w:rsid w:val="00A049C5"/>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4F"/>
    <w:rsid w:val="00A06069"/>
    <w:rsid w:val="00A064BB"/>
    <w:rsid w:val="00A06521"/>
    <w:rsid w:val="00A06535"/>
    <w:rsid w:val="00A0654B"/>
    <w:rsid w:val="00A065E7"/>
    <w:rsid w:val="00A06742"/>
    <w:rsid w:val="00A067B2"/>
    <w:rsid w:val="00A0687D"/>
    <w:rsid w:val="00A06916"/>
    <w:rsid w:val="00A06935"/>
    <w:rsid w:val="00A0697F"/>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E68"/>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5F7"/>
    <w:rsid w:val="00A10622"/>
    <w:rsid w:val="00A1070C"/>
    <w:rsid w:val="00A1081A"/>
    <w:rsid w:val="00A10892"/>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BFC"/>
    <w:rsid w:val="00A11CB2"/>
    <w:rsid w:val="00A11D26"/>
    <w:rsid w:val="00A11D4B"/>
    <w:rsid w:val="00A11D78"/>
    <w:rsid w:val="00A11F02"/>
    <w:rsid w:val="00A12188"/>
    <w:rsid w:val="00A121A0"/>
    <w:rsid w:val="00A121A9"/>
    <w:rsid w:val="00A12346"/>
    <w:rsid w:val="00A12349"/>
    <w:rsid w:val="00A12461"/>
    <w:rsid w:val="00A1271D"/>
    <w:rsid w:val="00A12A0F"/>
    <w:rsid w:val="00A12A7D"/>
    <w:rsid w:val="00A12B33"/>
    <w:rsid w:val="00A12B62"/>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00"/>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0E"/>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258"/>
    <w:rsid w:val="00A1634A"/>
    <w:rsid w:val="00A166E5"/>
    <w:rsid w:val="00A16719"/>
    <w:rsid w:val="00A16754"/>
    <w:rsid w:val="00A167BD"/>
    <w:rsid w:val="00A168D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8B"/>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CA9"/>
    <w:rsid w:val="00A20D1E"/>
    <w:rsid w:val="00A20D57"/>
    <w:rsid w:val="00A20E7B"/>
    <w:rsid w:val="00A20F6E"/>
    <w:rsid w:val="00A20F70"/>
    <w:rsid w:val="00A2101E"/>
    <w:rsid w:val="00A21033"/>
    <w:rsid w:val="00A210F2"/>
    <w:rsid w:val="00A2119C"/>
    <w:rsid w:val="00A21200"/>
    <w:rsid w:val="00A2125C"/>
    <w:rsid w:val="00A212F0"/>
    <w:rsid w:val="00A2135B"/>
    <w:rsid w:val="00A21385"/>
    <w:rsid w:val="00A214B5"/>
    <w:rsid w:val="00A21593"/>
    <w:rsid w:val="00A21671"/>
    <w:rsid w:val="00A216AE"/>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2E5"/>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5A6"/>
    <w:rsid w:val="00A24778"/>
    <w:rsid w:val="00A2478F"/>
    <w:rsid w:val="00A2494E"/>
    <w:rsid w:val="00A24B0B"/>
    <w:rsid w:val="00A24B30"/>
    <w:rsid w:val="00A24B54"/>
    <w:rsid w:val="00A24BD7"/>
    <w:rsid w:val="00A24D88"/>
    <w:rsid w:val="00A24E4E"/>
    <w:rsid w:val="00A24ECE"/>
    <w:rsid w:val="00A24EE8"/>
    <w:rsid w:val="00A24F5A"/>
    <w:rsid w:val="00A25081"/>
    <w:rsid w:val="00A25154"/>
    <w:rsid w:val="00A25181"/>
    <w:rsid w:val="00A253C5"/>
    <w:rsid w:val="00A254E8"/>
    <w:rsid w:val="00A2550F"/>
    <w:rsid w:val="00A25527"/>
    <w:rsid w:val="00A25791"/>
    <w:rsid w:val="00A25998"/>
    <w:rsid w:val="00A25ABE"/>
    <w:rsid w:val="00A25BB7"/>
    <w:rsid w:val="00A25C0E"/>
    <w:rsid w:val="00A25E10"/>
    <w:rsid w:val="00A25EB7"/>
    <w:rsid w:val="00A25F9E"/>
    <w:rsid w:val="00A261F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08A"/>
    <w:rsid w:val="00A3119E"/>
    <w:rsid w:val="00A311D8"/>
    <w:rsid w:val="00A311E1"/>
    <w:rsid w:val="00A313FC"/>
    <w:rsid w:val="00A31470"/>
    <w:rsid w:val="00A314D5"/>
    <w:rsid w:val="00A3151B"/>
    <w:rsid w:val="00A31543"/>
    <w:rsid w:val="00A315AC"/>
    <w:rsid w:val="00A317B3"/>
    <w:rsid w:val="00A31951"/>
    <w:rsid w:val="00A319FC"/>
    <w:rsid w:val="00A31BAA"/>
    <w:rsid w:val="00A31D37"/>
    <w:rsid w:val="00A322C1"/>
    <w:rsid w:val="00A323F8"/>
    <w:rsid w:val="00A32484"/>
    <w:rsid w:val="00A328A5"/>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47"/>
    <w:rsid w:val="00A3455D"/>
    <w:rsid w:val="00A3456B"/>
    <w:rsid w:val="00A345E2"/>
    <w:rsid w:val="00A3465D"/>
    <w:rsid w:val="00A347B1"/>
    <w:rsid w:val="00A3487F"/>
    <w:rsid w:val="00A34927"/>
    <w:rsid w:val="00A34A2F"/>
    <w:rsid w:val="00A34B3D"/>
    <w:rsid w:val="00A34C10"/>
    <w:rsid w:val="00A34C71"/>
    <w:rsid w:val="00A34DD4"/>
    <w:rsid w:val="00A34F3F"/>
    <w:rsid w:val="00A35132"/>
    <w:rsid w:val="00A35168"/>
    <w:rsid w:val="00A351A5"/>
    <w:rsid w:val="00A351A7"/>
    <w:rsid w:val="00A352CF"/>
    <w:rsid w:val="00A35673"/>
    <w:rsid w:val="00A35889"/>
    <w:rsid w:val="00A35C3B"/>
    <w:rsid w:val="00A35C87"/>
    <w:rsid w:val="00A35CA0"/>
    <w:rsid w:val="00A36098"/>
    <w:rsid w:val="00A362B9"/>
    <w:rsid w:val="00A36409"/>
    <w:rsid w:val="00A3644F"/>
    <w:rsid w:val="00A36567"/>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37"/>
    <w:rsid w:val="00A406F3"/>
    <w:rsid w:val="00A40711"/>
    <w:rsid w:val="00A407D4"/>
    <w:rsid w:val="00A40895"/>
    <w:rsid w:val="00A408C0"/>
    <w:rsid w:val="00A40971"/>
    <w:rsid w:val="00A4099B"/>
    <w:rsid w:val="00A40C18"/>
    <w:rsid w:val="00A40D14"/>
    <w:rsid w:val="00A41134"/>
    <w:rsid w:val="00A4118E"/>
    <w:rsid w:val="00A4138C"/>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2B"/>
    <w:rsid w:val="00A43045"/>
    <w:rsid w:val="00A43193"/>
    <w:rsid w:val="00A43208"/>
    <w:rsid w:val="00A4321C"/>
    <w:rsid w:val="00A4325D"/>
    <w:rsid w:val="00A432FF"/>
    <w:rsid w:val="00A4336D"/>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BB3"/>
    <w:rsid w:val="00A45C13"/>
    <w:rsid w:val="00A45C7D"/>
    <w:rsid w:val="00A45DDE"/>
    <w:rsid w:val="00A45DE7"/>
    <w:rsid w:val="00A45EF2"/>
    <w:rsid w:val="00A45F45"/>
    <w:rsid w:val="00A46155"/>
    <w:rsid w:val="00A4663D"/>
    <w:rsid w:val="00A46642"/>
    <w:rsid w:val="00A466AB"/>
    <w:rsid w:val="00A46734"/>
    <w:rsid w:val="00A468C1"/>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BD7"/>
    <w:rsid w:val="00A51C50"/>
    <w:rsid w:val="00A51D1E"/>
    <w:rsid w:val="00A51D4A"/>
    <w:rsid w:val="00A51EE1"/>
    <w:rsid w:val="00A52079"/>
    <w:rsid w:val="00A520DB"/>
    <w:rsid w:val="00A520F8"/>
    <w:rsid w:val="00A52543"/>
    <w:rsid w:val="00A52771"/>
    <w:rsid w:val="00A52902"/>
    <w:rsid w:val="00A529DC"/>
    <w:rsid w:val="00A52BA9"/>
    <w:rsid w:val="00A52D12"/>
    <w:rsid w:val="00A52D50"/>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0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E4A"/>
    <w:rsid w:val="00A54ECC"/>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47B"/>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0A"/>
    <w:rsid w:val="00A65510"/>
    <w:rsid w:val="00A65669"/>
    <w:rsid w:val="00A65694"/>
    <w:rsid w:val="00A65714"/>
    <w:rsid w:val="00A6574C"/>
    <w:rsid w:val="00A6588B"/>
    <w:rsid w:val="00A658D3"/>
    <w:rsid w:val="00A658F8"/>
    <w:rsid w:val="00A65933"/>
    <w:rsid w:val="00A659D4"/>
    <w:rsid w:val="00A65AB4"/>
    <w:rsid w:val="00A65B87"/>
    <w:rsid w:val="00A65BAE"/>
    <w:rsid w:val="00A65C8F"/>
    <w:rsid w:val="00A65CA5"/>
    <w:rsid w:val="00A65E4D"/>
    <w:rsid w:val="00A65ED9"/>
    <w:rsid w:val="00A65F0D"/>
    <w:rsid w:val="00A660C1"/>
    <w:rsid w:val="00A660CD"/>
    <w:rsid w:val="00A660FE"/>
    <w:rsid w:val="00A66283"/>
    <w:rsid w:val="00A664E5"/>
    <w:rsid w:val="00A664EB"/>
    <w:rsid w:val="00A6656D"/>
    <w:rsid w:val="00A6659C"/>
    <w:rsid w:val="00A665AC"/>
    <w:rsid w:val="00A665C7"/>
    <w:rsid w:val="00A667C0"/>
    <w:rsid w:val="00A66815"/>
    <w:rsid w:val="00A66A73"/>
    <w:rsid w:val="00A66B1F"/>
    <w:rsid w:val="00A66D3B"/>
    <w:rsid w:val="00A66D73"/>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A3"/>
    <w:rsid w:val="00A67DFF"/>
    <w:rsid w:val="00A67FCD"/>
    <w:rsid w:val="00A70087"/>
    <w:rsid w:val="00A7009D"/>
    <w:rsid w:val="00A70139"/>
    <w:rsid w:val="00A70262"/>
    <w:rsid w:val="00A7030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62"/>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06"/>
    <w:rsid w:val="00A73F42"/>
    <w:rsid w:val="00A73FC9"/>
    <w:rsid w:val="00A73FEC"/>
    <w:rsid w:val="00A74247"/>
    <w:rsid w:val="00A74345"/>
    <w:rsid w:val="00A7445C"/>
    <w:rsid w:val="00A7447D"/>
    <w:rsid w:val="00A74482"/>
    <w:rsid w:val="00A744CC"/>
    <w:rsid w:val="00A7459C"/>
    <w:rsid w:val="00A74727"/>
    <w:rsid w:val="00A7475D"/>
    <w:rsid w:val="00A748C3"/>
    <w:rsid w:val="00A749B3"/>
    <w:rsid w:val="00A74B06"/>
    <w:rsid w:val="00A74C61"/>
    <w:rsid w:val="00A74DC2"/>
    <w:rsid w:val="00A74F03"/>
    <w:rsid w:val="00A74F3D"/>
    <w:rsid w:val="00A75043"/>
    <w:rsid w:val="00A750C4"/>
    <w:rsid w:val="00A750F4"/>
    <w:rsid w:val="00A751F0"/>
    <w:rsid w:val="00A752E7"/>
    <w:rsid w:val="00A7533A"/>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6BE"/>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7E2"/>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38E"/>
    <w:rsid w:val="00A8564E"/>
    <w:rsid w:val="00A85719"/>
    <w:rsid w:val="00A85862"/>
    <w:rsid w:val="00A85947"/>
    <w:rsid w:val="00A85976"/>
    <w:rsid w:val="00A85994"/>
    <w:rsid w:val="00A85B5B"/>
    <w:rsid w:val="00A85B6E"/>
    <w:rsid w:val="00A85C9A"/>
    <w:rsid w:val="00A8606D"/>
    <w:rsid w:val="00A860EE"/>
    <w:rsid w:val="00A861EF"/>
    <w:rsid w:val="00A86312"/>
    <w:rsid w:val="00A8641E"/>
    <w:rsid w:val="00A864C1"/>
    <w:rsid w:val="00A86685"/>
    <w:rsid w:val="00A866D2"/>
    <w:rsid w:val="00A8681E"/>
    <w:rsid w:val="00A86919"/>
    <w:rsid w:val="00A869CE"/>
    <w:rsid w:val="00A86ABA"/>
    <w:rsid w:val="00A86AE2"/>
    <w:rsid w:val="00A86C27"/>
    <w:rsid w:val="00A86CCE"/>
    <w:rsid w:val="00A86EB3"/>
    <w:rsid w:val="00A8702E"/>
    <w:rsid w:val="00A87109"/>
    <w:rsid w:val="00A87120"/>
    <w:rsid w:val="00A87199"/>
    <w:rsid w:val="00A871AC"/>
    <w:rsid w:val="00A873C7"/>
    <w:rsid w:val="00A877C8"/>
    <w:rsid w:val="00A87871"/>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37"/>
    <w:rsid w:val="00A915EC"/>
    <w:rsid w:val="00A9179F"/>
    <w:rsid w:val="00A91815"/>
    <w:rsid w:val="00A9182E"/>
    <w:rsid w:val="00A91BBE"/>
    <w:rsid w:val="00A91C1F"/>
    <w:rsid w:val="00A91C67"/>
    <w:rsid w:val="00A91C71"/>
    <w:rsid w:val="00A91D20"/>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2A"/>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631"/>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1A8"/>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56F"/>
    <w:rsid w:val="00AA2609"/>
    <w:rsid w:val="00AA26C6"/>
    <w:rsid w:val="00AA27F9"/>
    <w:rsid w:val="00AA28B8"/>
    <w:rsid w:val="00AA29A6"/>
    <w:rsid w:val="00AA2B72"/>
    <w:rsid w:val="00AA2C9E"/>
    <w:rsid w:val="00AA2D35"/>
    <w:rsid w:val="00AA2F22"/>
    <w:rsid w:val="00AA2F6E"/>
    <w:rsid w:val="00AA301D"/>
    <w:rsid w:val="00AA31BA"/>
    <w:rsid w:val="00AA31CF"/>
    <w:rsid w:val="00AA340A"/>
    <w:rsid w:val="00AA34E3"/>
    <w:rsid w:val="00AA34E4"/>
    <w:rsid w:val="00AA36B6"/>
    <w:rsid w:val="00AA3725"/>
    <w:rsid w:val="00AA377D"/>
    <w:rsid w:val="00AA3894"/>
    <w:rsid w:val="00AA393C"/>
    <w:rsid w:val="00AA3B29"/>
    <w:rsid w:val="00AA3B7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7D9"/>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21"/>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3C"/>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D32"/>
    <w:rsid w:val="00AB5E4F"/>
    <w:rsid w:val="00AB5EAF"/>
    <w:rsid w:val="00AB5F53"/>
    <w:rsid w:val="00AB6103"/>
    <w:rsid w:val="00AB6165"/>
    <w:rsid w:val="00AB6173"/>
    <w:rsid w:val="00AB6235"/>
    <w:rsid w:val="00AB641E"/>
    <w:rsid w:val="00AB64D3"/>
    <w:rsid w:val="00AB6569"/>
    <w:rsid w:val="00AB658E"/>
    <w:rsid w:val="00AB6697"/>
    <w:rsid w:val="00AB6728"/>
    <w:rsid w:val="00AB675E"/>
    <w:rsid w:val="00AB68B0"/>
    <w:rsid w:val="00AB69D0"/>
    <w:rsid w:val="00AB6A53"/>
    <w:rsid w:val="00AB6AEE"/>
    <w:rsid w:val="00AB6C47"/>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1C2"/>
    <w:rsid w:val="00AC323B"/>
    <w:rsid w:val="00AC3267"/>
    <w:rsid w:val="00AC32A0"/>
    <w:rsid w:val="00AC32FF"/>
    <w:rsid w:val="00AC360D"/>
    <w:rsid w:val="00AC362A"/>
    <w:rsid w:val="00AC37D2"/>
    <w:rsid w:val="00AC38BC"/>
    <w:rsid w:val="00AC399C"/>
    <w:rsid w:val="00AC39A3"/>
    <w:rsid w:val="00AC3A9C"/>
    <w:rsid w:val="00AC3AB6"/>
    <w:rsid w:val="00AC3AFD"/>
    <w:rsid w:val="00AC3D94"/>
    <w:rsid w:val="00AC3EE2"/>
    <w:rsid w:val="00AC4177"/>
    <w:rsid w:val="00AC426A"/>
    <w:rsid w:val="00AC426F"/>
    <w:rsid w:val="00AC428B"/>
    <w:rsid w:val="00AC4396"/>
    <w:rsid w:val="00AC43C1"/>
    <w:rsid w:val="00AC43DB"/>
    <w:rsid w:val="00AC447A"/>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B94"/>
    <w:rsid w:val="00AC6D8B"/>
    <w:rsid w:val="00AC6F40"/>
    <w:rsid w:val="00AC6FD4"/>
    <w:rsid w:val="00AC6FF4"/>
    <w:rsid w:val="00AC70FF"/>
    <w:rsid w:val="00AC7146"/>
    <w:rsid w:val="00AC7293"/>
    <w:rsid w:val="00AC7467"/>
    <w:rsid w:val="00AC76E4"/>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6EF"/>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50B"/>
    <w:rsid w:val="00AD1715"/>
    <w:rsid w:val="00AD1C12"/>
    <w:rsid w:val="00AD1CC4"/>
    <w:rsid w:val="00AD1DB6"/>
    <w:rsid w:val="00AD1DE7"/>
    <w:rsid w:val="00AD1EF5"/>
    <w:rsid w:val="00AD1F74"/>
    <w:rsid w:val="00AD21B8"/>
    <w:rsid w:val="00AD21D4"/>
    <w:rsid w:val="00AD22FD"/>
    <w:rsid w:val="00AD2341"/>
    <w:rsid w:val="00AD243A"/>
    <w:rsid w:val="00AD2485"/>
    <w:rsid w:val="00AD2533"/>
    <w:rsid w:val="00AD256A"/>
    <w:rsid w:val="00AD261C"/>
    <w:rsid w:val="00AD26A8"/>
    <w:rsid w:val="00AD27E1"/>
    <w:rsid w:val="00AD29C2"/>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995"/>
    <w:rsid w:val="00AD5A13"/>
    <w:rsid w:val="00AD5A80"/>
    <w:rsid w:val="00AD5AB3"/>
    <w:rsid w:val="00AD5B1B"/>
    <w:rsid w:val="00AD5B1D"/>
    <w:rsid w:val="00AD5DCA"/>
    <w:rsid w:val="00AD5FFA"/>
    <w:rsid w:val="00AD60F7"/>
    <w:rsid w:val="00AD6132"/>
    <w:rsid w:val="00AD6178"/>
    <w:rsid w:val="00AD61A8"/>
    <w:rsid w:val="00AD6409"/>
    <w:rsid w:val="00AD667B"/>
    <w:rsid w:val="00AD671B"/>
    <w:rsid w:val="00AD6AF7"/>
    <w:rsid w:val="00AD6C24"/>
    <w:rsid w:val="00AD6DF8"/>
    <w:rsid w:val="00AD6E36"/>
    <w:rsid w:val="00AD6E5E"/>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0F0"/>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08"/>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7F"/>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2B"/>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5DD"/>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8E2"/>
    <w:rsid w:val="00AF4A1C"/>
    <w:rsid w:val="00AF4BD0"/>
    <w:rsid w:val="00AF4DEC"/>
    <w:rsid w:val="00AF50FA"/>
    <w:rsid w:val="00AF5113"/>
    <w:rsid w:val="00AF51C5"/>
    <w:rsid w:val="00AF529B"/>
    <w:rsid w:val="00AF53EC"/>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ABA"/>
    <w:rsid w:val="00AF6C01"/>
    <w:rsid w:val="00AF6E85"/>
    <w:rsid w:val="00AF70B0"/>
    <w:rsid w:val="00AF70D8"/>
    <w:rsid w:val="00AF7120"/>
    <w:rsid w:val="00AF7132"/>
    <w:rsid w:val="00AF7279"/>
    <w:rsid w:val="00AF748F"/>
    <w:rsid w:val="00AF749F"/>
    <w:rsid w:val="00AF7501"/>
    <w:rsid w:val="00AF76EC"/>
    <w:rsid w:val="00AF7711"/>
    <w:rsid w:val="00AF787A"/>
    <w:rsid w:val="00AF7972"/>
    <w:rsid w:val="00AF7A3C"/>
    <w:rsid w:val="00AF7AC7"/>
    <w:rsid w:val="00AF7AF9"/>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505"/>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571"/>
    <w:rsid w:val="00B02794"/>
    <w:rsid w:val="00B027AE"/>
    <w:rsid w:val="00B0291A"/>
    <w:rsid w:val="00B02D09"/>
    <w:rsid w:val="00B02DA3"/>
    <w:rsid w:val="00B02EEB"/>
    <w:rsid w:val="00B02F1F"/>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06"/>
    <w:rsid w:val="00B049E7"/>
    <w:rsid w:val="00B049F2"/>
    <w:rsid w:val="00B04B07"/>
    <w:rsid w:val="00B04B21"/>
    <w:rsid w:val="00B04B89"/>
    <w:rsid w:val="00B04D6E"/>
    <w:rsid w:val="00B04DB1"/>
    <w:rsid w:val="00B050B6"/>
    <w:rsid w:val="00B050D9"/>
    <w:rsid w:val="00B05102"/>
    <w:rsid w:val="00B05283"/>
    <w:rsid w:val="00B053DB"/>
    <w:rsid w:val="00B05439"/>
    <w:rsid w:val="00B054C9"/>
    <w:rsid w:val="00B055E3"/>
    <w:rsid w:val="00B05625"/>
    <w:rsid w:val="00B05684"/>
    <w:rsid w:val="00B058AE"/>
    <w:rsid w:val="00B05BCD"/>
    <w:rsid w:val="00B05BF1"/>
    <w:rsid w:val="00B05C62"/>
    <w:rsid w:val="00B05E7C"/>
    <w:rsid w:val="00B05EE5"/>
    <w:rsid w:val="00B06057"/>
    <w:rsid w:val="00B0617A"/>
    <w:rsid w:val="00B06394"/>
    <w:rsid w:val="00B067F9"/>
    <w:rsid w:val="00B0684D"/>
    <w:rsid w:val="00B06892"/>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6E1"/>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13D"/>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48"/>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22"/>
    <w:rsid w:val="00B1554A"/>
    <w:rsid w:val="00B156B0"/>
    <w:rsid w:val="00B156ED"/>
    <w:rsid w:val="00B158F8"/>
    <w:rsid w:val="00B15987"/>
    <w:rsid w:val="00B15A06"/>
    <w:rsid w:val="00B15A2A"/>
    <w:rsid w:val="00B15A70"/>
    <w:rsid w:val="00B15ABC"/>
    <w:rsid w:val="00B15B64"/>
    <w:rsid w:val="00B15CA6"/>
    <w:rsid w:val="00B15D96"/>
    <w:rsid w:val="00B15E3E"/>
    <w:rsid w:val="00B15ECE"/>
    <w:rsid w:val="00B160F7"/>
    <w:rsid w:val="00B16121"/>
    <w:rsid w:val="00B1642D"/>
    <w:rsid w:val="00B165C4"/>
    <w:rsid w:val="00B16613"/>
    <w:rsid w:val="00B1665C"/>
    <w:rsid w:val="00B168D9"/>
    <w:rsid w:val="00B169ED"/>
    <w:rsid w:val="00B16CC8"/>
    <w:rsid w:val="00B16E2D"/>
    <w:rsid w:val="00B16FD3"/>
    <w:rsid w:val="00B1706C"/>
    <w:rsid w:val="00B170BA"/>
    <w:rsid w:val="00B170D6"/>
    <w:rsid w:val="00B171A7"/>
    <w:rsid w:val="00B171D9"/>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354"/>
    <w:rsid w:val="00B21498"/>
    <w:rsid w:val="00B215F8"/>
    <w:rsid w:val="00B21691"/>
    <w:rsid w:val="00B2175B"/>
    <w:rsid w:val="00B217D4"/>
    <w:rsid w:val="00B2183D"/>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67A"/>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D9D"/>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8A"/>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CEA"/>
    <w:rsid w:val="00B31E11"/>
    <w:rsid w:val="00B31F60"/>
    <w:rsid w:val="00B31F88"/>
    <w:rsid w:val="00B32123"/>
    <w:rsid w:val="00B3220A"/>
    <w:rsid w:val="00B32280"/>
    <w:rsid w:val="00B322ED"/>
    <w:rsid w:val="00B325EA"/>
    <w:rsid w:val="00B3264C"/>
    <w:rsid w:val="00B326B3"/>
    <w:rsid w:val="00B3270C"/>
    <w:rsid w:val="00B3299A"/>
    <w:rsid w:val="00B32A28"/>
    <w:rsid w:val="00B32A5D"/>
    <w:rsid w:val="00B32BBD"/>
    <w:rsid w:val="00B32CB6"/>
    <w:rsid w:val="00B32D0E"/>
    <w:rsid w:val="00B32E41"/>
    <w:rsid w:val="00B32E83"/>
    <w:rsid w:val="00B32F0F"/>
    <w:rsid w:val="00B3309A"/>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64"/>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1EC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045"/>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45"/>
    <w:rsid w:val="00B46896"/>
    <w:rsid w:val="00B46FB5"/>
    <w:rsid w:val="00B47085"/>
    <w:rsid w:val="00B47289"/>
    <w:rsid w:val="00B4729B"/>
    <w:rsid w:val="00B47339"/>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E2D"/>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75"/>
    <w:rsid w:val="00B524C3"/>
    <w:rsid w:val="00B52607"/>
    <w:rsid w:val="00B52757"/>
    <w:rsid w:val="00B527E4"/>
    <w:rsid w:val="00B52826"/>
    <w:rsid w:val="00B52861"/>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62A"/>
    <w:rsid w:val="00B5371C"/>
    <w:rsid w:val="00B5381A"/>
    <w:rsid w:val="00B538CD"/>
    <w:rsid w:val="00B53A50"/>
    <w:rsid w:val="00B53B45"/>
    <w:rsid w:val="00B53B65"/>
    <w:rsid w:val="00B53BD7"/>
    <w:rsid w:val="00B53C26"/>
    <w:rsid w:val="00B53C30"/>
    <w:rsid w:val="00B53E08"/>
    <w:rsid w:val="00B53E2E"/>
    <w:rsid w:val="00B53F66"/>
    <w:rsid w:val="00B54054"/>
    <w:rsid w:val="00B540DD"/>
    <w:rsid w:val="00B54152"/>
    <w:rsid w:val="00B541FA"/>
    <w:rsid w:val="00B54258"/>
    <w:rsid w:val="00B543C1"/>
    <w:rsid w:val="00B54623"/>
    <w:rsid w:val="00B546F6"/>
    <w:rsid w:val="00B547DD"/>
    <w:rsid w:val="00B547F6"/>
    <w:rsid w:val="00B549B4"/>
    <w:rsid w:val="00B549F9"/>
    <w:rsid w:val="00B54B63"/>
    <w:rsid w:val="00B54C0F"/>
    <w:rsid w:val="00B54E04"/>
    <w:rsid w:val="00B54F93"/>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439"/>
    <w:rsid w:val="00B57713"/>
    <w:rsid w:val="00B577E2"/>
    <w:rsid w:val="00B5791E"/>
    <w:rsid w:val="00B57A88"/>
    <w:rsid w:val="00B57B2A"/>
    <w:rsid w:val="00B600C7"/>
    <w:rsid w:val="00B60157"/>
    <w:rsid w:val="00B60213"/>
    <w:rsid w:val="00B602F5"/>
    <w:rsid w:val="00B60438"/>
    <w:rsid w:val="00B604BC"/>
    <w:rsid w:val="00B604EF"/>
    <w:rsid w:val="00B60538"/>
    <w:rsid w:val="00B6064F"/>
    <w:rsid w:val="00B607C5"/>
    <w:rsid w:val="00B60AE9"/>
    <w:rsid w:val="00B60BBB"/>
    <w:rsid w:val="00B60C17"/>
    <w:rsid w:val="00B60E1E"/>
    <w:rsid w:val="00B60E52"/>
    <w:rsid w:val="00B60EBA"/>
    <w:rsid w:val="00B60FC3"/>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C66"/>
    <w:rsid w:val="00B64D7D"/>
    <w:rsid w:val="00B64E1E"/>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8D"/>
    <w:rsid w:val="00B66ADD"/>
    <w:rsid w:val="00B66B38"/>
    <w:rsid w:val="00B66B90"/>
    <w:rsid w:val="00B66E26"/>
    <w:rsid w:val="00B66E5F"/>
    <w:rsid w:val="00B66ED5"/>
    <w:rsid w:val="00B66F7D"/>
    <w:rsid w:val="00B67061"/>
    <w:rsid w:val="00B6710C"/>
    <w:rsid w:val="00B6717A"/>
    <w:rsid w:val="00B67402"/>
    <w:rsid w:val="00B676EA"/>
    <w:rsid w:val="00B6776F"/>
    <w:rsid w:val="00B6798E"/>
    <w:rsid w:val="00B67B98"/>
    <w:rsid w:val="00B67BD7"/>
    <w:rsid w:val="00B67BF2"/>
    <w:rsid w:val="00B67C93"/>
    <w:rsid w:val="00B67F04"/>
    <w:rsid w:val="00B700C4"/>
    <w:rsid w:val="00B700CF"/>
    <w:rsid w:val="00B70127"/>
    <w:rsid w:val="00B7012F"/>
    <w:rsid w:val="00B701CF"/>
    <w:rsid w:val="00B70528"/>
    <w:rsid w:val="00B70536"/>
    <w:rsid w:val="00B70592"/>
    <w:rsid w:val="00B70668"/>
    <w:rsid w:val="00B707F3"/>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BE8"/>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0E2"/>
    <w:rsid w:val="00B74235"/>
    <w:rsid w:val="00B742BC"/>
    <w:rsid w:val="00B745FD"/>
    <w:rsid w:val="00B74660"/>
    <w:rsid w:val="00B746AD"/>
    <w:rsid w:val="00B74886"/>
    <w:rsid w:val="00B7495E"/>
    <w:rsid w:val="00B749BE"/>
    <w:rsid w:val="00B749FB"/>
    <w:rsid w:val="00B74A55"/>
    <w:rsid w:val="00B74B37"/>
    <w:rsid w:val="00B74C5C"/>
    <w:rsid w:val="00B74F31"/>
    <w:rsid w:val="00B750E3"/>
    <w:rsid w:val="00B75112"/>
    <w:rsid w:val="00B756EC"/>
    <w:rsid w:val="00B75750"/>
    <w:rsid w:val="00B757BB"/>
    <w:rsid w:val="00B75900"/>
    <w:rsid w:val="00B75957"/>
    <w:rsid w:val="00B75CC5"/>
    <w:rsid w:val="00B75E09"/>
    <w:rsid w:val="00B75F77"/>
    <w:rsid w:val="00B76093"/>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4"/>
    <w:rsid w:val="00B77F67"/>
    <w:rsid w:val="00B77FF5"/>
    <w:rsid w:val="00B80123"/>
    <w:rsid w:val="00B801A1"/>
    <w:rsid w:val="00B80294"/>
    <w:rsid w:val="00B803B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BD2"/>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ADC"/>
    <w:rsid w:val="00B83B0D"/>
    <w:rsid w:val="00B83B19"/>
    <w:rsid w:val="00B83C23"/>
    <w:rsid w:val="00B83C6B"/>
    <w:rsid w:val="00B840EB"/>
    <w:rsid w:val="00B84148"/>
    <w:rsid w:val="00B841A1"/>
    <w:rsid w:val="00B841D4"/>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79F"/>
    <w:rsid w:val="00B85ACF"/>
    <w:rsid w:val="00B85BFD"/>
    <w:rsid w:val="00B85E41"/>
    <w:rsid w:val="00B86094"/>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3B"/>
    <w:rsid w:val="00B87178"/>
    <w:rsid w:val="00B873CE"/>
    <w:rsid w:val="00B87519"/>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3"/>
    <w:rsid w:val="00B91038"/>
    <w:rsid w:val="00B910D1"/>
    <w:rsid w:val="00B913A1"/>
    <w:rsid w:val="00B918A8"/>
    <w:rsid w:val="00B91D20"/>
    <w:rsid w:val="00B91D4C"/>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2A"/>
    <w:rsid w:val="00B92F62"/>
    <w:rsid w:val="00B92F9A"/>
    <w:rsid w:val="00B930A7"/>
    <w:rsid w:val="00B93180"/>
    <w:rsid w:val="00B93188"/>
    <w:rsid w:val="00B93339"/>
    <w:rsid w:val="00B93478"/>
    <w:rsid w:val="00B93545"/>
    <w:rsid w:val="00B9363D"/>
    <w:rsid w:val="00B9397D"/>
    <w:rsid w:val="00B93A21"/>
    <w:rsid w:val="00B93B3B"/>
    <w:rsid w:val="00B93E8B"/>
    <w:rsid w:val="00B93E8C"/>
    <w:rsid w:val="00B93EF6"/>
    <w:rsid w:val="00B93F0F"/>
    <w:rsid w:val="00B93F20"/>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5F5F"/>
    <w:rsid w:val="00B9607E"/>
    <w:rsid w:val="00B96127"/>
    <w:rsid w:val="00B96173"/>
    <w:rsid w:val="00B962E5"/>
    <w:rsid w:val="00B96317"/>
    <w:rsid w:val="00B96566"/>
    <w:rsid w:val="00B965E3"/>
    <w:rsid w:val="00B9672D"/>
    <w:rsid w:val="00B967DB"/>
    <w:rsid w:val="00B9685E"/>
    <w:rsid w:val="00B969A9"/>
    <w:rsid w:val="00B96AFB"/>
    <w:rsid w:val="00B96AFF"/>
    <w:rsid w:val="00B96E12"/>
    <w:rsid w:val="00B96E79"/>
    <w:rsid w:val="00B96FB7"/>
    <w:rsid w:val="00B96FCD"/>
    <w:rsid w:val="00B97024"/>
    <w:rsid w:val="00B973EE"/>
    <w:rsid w:val="00B97409"/>
    <w:rsid w:val="00B9783D"/>
    <w:rsid w:val="00B9791C"/>
    <w:rsid w:val="00B9796E"/>
    <w:rsid w:val="00B97B10"/>
    <w:rsid w:val="00B97D19"/>
    <w:rsid w:val="00B97D6B"/>
    <w:rsid w:val="00B97D71"/>
    <w:rsid w:val="00B97EC5"/>
    <w:rsid w:val="00BA0138"/>
    <w:rsid w:val="00BA0184"/>
    <w:rsid w:val="00BA03CC"/>
    <w:rsid w:val="00BA04B7"/>
    <w:rsid w:val="00BA0664"/>
    <w:rsid w:val="00BA067E"/>
    <w:rsid w:val="00BA0773"/>
    <w:rsid w:val="00BA0778"/>
    <w:rsid w:val="00BA08C9"/>
    <w:rsid w:val="00BA098D"/>
    <w:rsid w:val="00BA0A31"/>
    <w:rsid w:val="00BA0A3E"/>
    <w:rsid w:val="00BA0EF7"/>
    <w:rsid w:val="00BA125B"/>
    <w:rsid w:val="00BA1292"/>
    <w:rsid w:val="00BA12F4"/>
    <w:rsid w:val="00BA1455"/>
    <w:rsid w:val="00BA145D"/>
    <w:rsid w:val="00BA146D"/>
    <w:rsid w:val="00BA14C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0E2"/>
    <w:rsid w:val="00BA4142"/>
    <w:rsid w:val="00BA4170"/>
    <w:rsid w:val="00BA41B4"/>
    <w:rsid w:val="00BA4244"/>
    <w:rsid w:val="00BA44AE"/>
    <w:rsid w:val="00BA4540"/>
    <w:rsid w:val="00BA46A3"/>
    <w:rsid w:val="00BA47B3"/>
    <w:rsid w:val="00BA48A8"/>
    <w:rsid w:val="00BA4A09"/>
    <w:rsid w:val="00BA4D01"/>
    <w:rsid w:val="00BA4D6A"/>
    <w:rsid w:val="00BA4E9D"/>
    <w:rsid w:val="00BA50D0"/>
    <w:rsid w:val="00BA5239"/>
    <w:rsid w:val="00BA52CC"/>
    <w:rsid w:val="00BA5363"/>
    <w:rsid w:val="00BA5593"/>
    <w:rsid w:val="00BA56D0"/>
    <w:rsid w:val="00BA5880"/>
    <w:rsid w:val="00BA5939"/>
    <w:rsid w:val="00BA5A25"/>
    <w:rsid w:val="00BA5A2F"/>
    <w:rsid w:val="00BA5A83"/>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51"/>
    <w:rsid w:val="00BB17D8"/>
    <w:rsid w:val="00BB1A8B"/>
    <w:rsid w:val="00BB1B47"/>
    <w:rsid w:val="00BB1C09"/>
    <w:rsid w:val="00BB1C18"/>
    <w:rsid w:val="00BB1C68"/>
    <w:rsid w:val="00BB1D15"/>
    <w:rsid w:val="00BB1DE3"/>
    <w:rsid w:val="00BB1E10"/>
    <w:rsid w:val="00BB1E6D"/>
    <w:rsid w:val="00BB1FA0"/>
    <w:rsid w:val="00BB1FA4"/>
    <w:rsid w:val="00BB2226"/>
    <w:rsid w:val="00BB23A1"/>
    <w:rsid w:val="00BB243B"/>
    <w:rsid w:val="00BB2810"/>
    <w:rsid w:val="00BB2B67"/>
    <w:rsid w:val="00BB2B6D"/>
    <w:rsid w:val="00BB2D27"/>
    <w:rsid w:val="00BB2E22"/>
    <w:rsid w:val="00BB3564"/>
    <w:rsid w:val="00BB361A"/>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040"/>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A52"/>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55B"/>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8"/>
    <w:rsid w:val="00BD030A"/>
    <w:rsid w:val="00BD0408"/>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2BA"/>
    <w:rsid w:val="00BD13B3"/>
    <w:rsid w:val="00BD1630"/>
    <w:rsid w:val="00BD1925"/>
    <w:rsid w:val="00BD1948"/>
    <w:rsid w:val="00BD19BA"/>
    <w:rsid w:val="00BD1B7D"/>
    <w:rsid w:val="00BD1E93"/>
    <w:rsid w:val="00BD1FAB"/>
    <w:rsid w:val="00BD1FDB"/>
    <w:rsid w:val="00BD205E"/>
    <w:rsid w:val="00BD20EF"/>
    <w:rsid w:val="00BD21B2"/>
    <w:rsid w:val="00BD225F"/>
    <w:rsid w:val="00BD22B6"/>
    <w:rsid w:val="00BD2313"/>
    <w:rsid w:val="00BD239E"/>
    <w:rsid w:val="00BD2546"/>
    <w:rsid w:val="00BD2861"/>
    <w:rsid w:val="00BD28E6"/>
    <w:rsid w:val="00BD28F2"/>
    <w:rsid w:val="00BD2950"/>
    <w:rsid w:val="00BD29B5"/>
    <w:rsid w:val="00BD2B4D"/>
    <w:rsid w:val="00BD2BE8"/>
    <w:rsid w:val="00BD2BF0"/>
    <w:rsid w:val="00BD2E27"/>
    <w:rsid w:val="00BD3018"/>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683"/>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6FB4"/>
    <w:rsid w:val="00BD7169"/>
    <w:rsid w:val="00BD728A"/>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A6F"/>
    <w:rsid w:val="00BE3E53"/>
    <w:rsid w:val="00BE3E6F"/>
    <w:rsid w:val="00BE3F7C"/>
    <w:rsid w:val="00BE4389"/>
    <w:rsid w:val="00BE44E1"/>
    <w:rsid w:val="00BE48CC"/>
    <w:rsid w:val="00BE48DD"/>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68"/>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73"/>
    <w:rsid w:val="00BF31BF"/>
    <w:rsid w:val="00BF327C"/>
    <w:rsid w:val="00BF32B3"/>
    <w:rsid w:val="00BF3462"/>
    <w:rsid w:val="00BF3623"/>
    <w:rsid w:val="00BF3658"/>
    <w:rsid w:val="00BF37D9"/>
    <w:rsid w:val="00BF3A81"/>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594"/>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20"/>
    <w:rsid w:val="00C00F92"/>
    <w:rsid w:val="00C00FF9"/>
    <w:rsid w:val="00C011EB"/>
    <w:rsid w:val="00C01250"/>
    <w:rsid w:val="00C0134F"/>
    <w:rsid w:val="00C01749"/>
    <w:rsid w:val="00C01766"/>
    <w:rsid w:val="00C01861"/>
    <w:rsid w:val="00C019D7"/>
    <w:rsid w:val="00C01FCB"/>
    <w:rsid w:val="00C020EA"/>
    <w:rsid w:val="00C02188"/>
    <w:rsid w:val="00C02298"/>
    <w:rsid w:val="00C022F1"/>
    <w:rsid w:val="00C02332"/>
    <w:rsid w:val="00C02608"/>
    <w:rsid w:val="00C02660"/>
    <w:rsid w:val="00C02661"/>
    <w:rsid w:val="00C0276D"/>
    <w:rsid w:val="00C02805"/>
    <w:rsid w:val="00C02947"/>
    <w:rsid w:val="00C02972"/>
    <w:rsid w:val="00C02A2C"/>
    <w:rsid w:val="00C02C3B"/>
    <w:rsid w:val="00C02D0F"/>
    <w:rsid w:val="00C02F23"/>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11B"/>
    <w:rsid w:val="00C042D2"/>
    <w:rsid w:val="00C043F1"/>
    <w:rsid w:val="00C04656"/>
    <w:rsid w:val="00C046FE"/>
    <w:rsid w:val="00C04753"/>
    <w:rsid w:val="00C047AB"/>
    <w:rsid w:val="00C048F7"/>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49"/>
    <w:rsid w:val="00C06468"/>
    <w:rsid w:val="00C064A5"/>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4AD"/>
    <w:rsid w:val="00C115E3"/>
    <w:rsid w:val="00C117A9"/>
    <w:rsid w:val="00C11B05"/>
    <w:rsid w:val="00C11BDD"/>
    <w:rsid w:val="00C11C18"/>
    <w:rsid w:val="00C11C27"/>
    <w:rsid w:val="00C11DB7"/>
    <w:rsid w:val="00C11FB3"/>
    <w:rsid w:val="00C1208C"/>
    <w:rsid w:val="00C1213D"/>
    <w:rsid w:val="00C1219F"/>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04"/>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4A8"/>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5E7"/>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32"/>
    <w:rsid w:val="00C22F7F"/>
    <w:rsid w:val="00C230BF"/>
    <w:rsid w:val="00C2311E"/>
    <w:rsid w:val="00C23175"/>
    <w:rsid w:val="00C231A4"/>
    <w:rsid w:val="00C231FE"/>
    <w:rsid w:val="00C23210"/>
    <w:rsid w:val="00C2323C"/>
    <w:rsid w:val="00C2332F"/>
    <w:rsid w:val="00C236F3"/>
    <w:rsid w:val="00C237FD"/>
    <w:rsid w:val="00C23942"/>
    <w:rsid w:val="00C23958"/>
    <w:rsid w:val="00C23B19"/>
    <w:rsid w:val="00C23B7C"/>
    <w:rsid w:val="00C23B83"/>
    <w:rsid w:val="00C23D0A"/>
    <w:rsid w:val="00C23F41"/>
    <w:rsid w:val="00C2438D"/>
    <w:rsid w:val="00C243B9"/>
    <w:rsid w:val="00C24524"/>
    <w:rsid w:val="00C2453B"/>
    <w:rsid w:val="00C245FA"/>
    <w:rsid w:val="00C24637"/>
    <w:rsid w:val="00C24731"/>
    <w:rsid w:val="00C24866"/>
    <w:rsid w:val="00C249FD"/>
    <w:rsid w:val="00C24AA7"/>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A7"/>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5"/>
    <w:rsid w:val="00C3167D"/>
    <w:rsid w:val="00C3174A"/>
    <w:rsid w:val="00C31799"/>
    <w:rsid w:val="00C31860"/>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3B6"/>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458"/>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75F"/>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322"/>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65"/>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1E0B"/>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5F7"/>
    <w:rsid w:val="00C5367F"/>
    <w:rsid w:val="00C53B27"/>
    <w:rsid w:val="00C53C9E"/>
    <w:rsid w:val="00C53DDA"/>
    <w:rsid w:val="00C53E9F"/>
    <w:rsid w:val="00C53ED9"/>
    <w:rsid w:val="00C54172"/>
    <w:rsid w:val="00C541E6"/>
    <w:rsid w:val="00C5421A"/>
    <w:rsid w:val="00C54259"/>
    <w:rsid w:val="00C54468"/>
    <w:rsid w:val="00C544ED"/>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56"/>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02"/>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11F"/>
    <w:rsid w:val="00C6029D"/>
    <w:rsid w:val="00C602AA"/>
    <w:rsid w:val="00C60355"/>
    <w:rsid w:val="00C6035A"/>
    <w:rsid w:val="00C60368"/>
    <w:rsid w:val="00C604A3"/>
    <w:rsid w:val="00C6056C"/>
    <w:rsid w:val="00C6057F"/>
    <w:rsid w:val="00C60635"/>
    <w:rsid w:val="00C6064A"/>
    <w:rsid w:val="00C6069D"/>
    <w:rsid w:val="00C606AA"/>
    <w:rsid w:val="00C606D7"/>
    <w:rsid w:val="00C60863"/>
    <w:rsid w:val="00C6095B"/>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22"/>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C24"/>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4D"/>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801"/>
    <w:rsid w:val="00C67908"/>
    <w:rsid w:val="00C679AC"/>
    <w:rsid w:val="00C679D1"/>
    <w:rsid w:val="00C67AEE"/>
    <w:rsid w:val="00C67BEA"/>
    <w:rsid w:val="00C67D78"/>
    <w:rsid w:val="00C67E1D"/>
    <w:rsid w:val="00C67ED1"/>
    <w:rsid w:val="00C67F83"/>
    <w:rsid w:val="00C7045D"/>
    <w:rsid w:val="00C704B3"/>
    <w:rsid w:val="00C705A4"/>
    <w:rsid w:val="00C7063E"/>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8D"/>
    <w:rsid w:val="00C73298"/>
    <w:rsid w:val="00C73412"/>
    <w:rsid w:val="00C735C0"/>
    <w:rsid w:val="00C7360D"/>
    <w:rsid w:val="00C7367D"/>
    <w:rsid w:val="00C73958"/>
    <w:rsid w:val="00C739D6"/>
    <w:rsid w:val="00C73DC9"/>
    <w:rsid w:val="00C741B8"/>
    <w:rsid w:val="00C7423D"/>
    <w:rsid w:val="00C7429F"/>
    <w:rsid w:val="00C7435D"/>
    <w:rsid w:val="00C74425"/>
    <w:rsid w:val="00C74542"/>
    <w:rsid w:val="00C74609"/>
    <w:rsid w:val="00C74756"/>
    <w:rsid w:val="00C74987"/>
    <w:rsid w:val="00C749E3"/>
    <w:rsid w:val="00C74B35"/>
    <w:rsid w:val="00C74B38"/>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77EDA"/>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4A2"/>
    <w:rsid w:val="00C82537"/>
    <w:rsid w:val="00C82604"/>
    <w:rsid w:val="00C826BC"/>
    <w:rsid w:val="00C82773"/>
    <w:rsid w:val="00C82905"/>
    <w:rsid w:val="00C8291D"/>
    <w:rsid w:val="00C82930"/>
    <w:rsid w:val="00C82B8F"/>
    <w:rsid w:val="00C82C08"/>
    <w:rsid w:val="00C82D76"/>
    <w:rsid w:val="00C82E22"/>
    <w:rsid w:val="00C82F94"/>
    <w:rsid w:val="00C83040"/>
    <w:rsid w:val="00C831CE"/>
    <w:rsid w:val="00C83386"/>
    <w:rsid w:val="00C83633"/>
    <w:rsid w:val="00C838C8"/>
    <w:rsid w:val="00C83998"/>
    <w:rsid w:val="00C839F9"/>
    <w:rsid w:val="00C83A58"/>
    <w:rsid w:val="00C83B57"/>
    <w:rsid w:val="00C83D7D"/>
    <w:rsid w:val="00C83DE5"/>
    <w:rsid w:val="00C8439E"/>
    <w:rsid w:val="00C844B6"/>
    <w:rsid w:val="00C84633"/>
    <w:rsid w:val="00C847A8"/>
    <w:rsid w:val="00C84A10"/>
    <w:rsid w:val="00C84A6E"/>
    <w:rsid w:val="00C84B11"/>
    <w:rsid w:val="00C84D61"/>
    <w:rsid w:val="00C84DA9"/>
    <w:rsid w:val="00C85095"/>
    <w:rsid w:val="00C850D2"/>
    <w:rsid w:val="00C851D1"/>
    <w:rsid w:val="00C85204"/>
    <w:rsid w:val="00C85393"/>
    <w:rsid w:val="00C85441"/>
    <w:rsid w:val="00C85937"/>
    <w:rsid w:val="00C85B95"/>
    <w:rsid w:val="00C85BFC"/>
    <w:rsid w:val="00C85CCA"/>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1C6"/>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43"/>
    <w:rsid w:val="00C91291"/>
    <w:rsid w:val="00C912F9"/>
    <w:rsid w:val="00C913ED"/>
    <w:rsid w:val="00C9140E"/>
    <w:rsid w:val="00C91784"/>
    <w:rsid w:val="00C9192C"/>
    <w:rsid w:val="00C91980"/>
    <w:rsid w:val="00C91A54"/>
    <w:rsid w:val="00C91B26"/>
    <w:rsid w:val="00C91CD5"/>
    <w:rsid w:val="00C91DF1"/>
    <w:rsid w:val="00C91E53"/>
    <w:rsid w:val="00C91FE9"/>
    <w:rsid w:val="00C92068"/>
    <w:rsid w:val="00C9218E"/>
    <w:rsid w:val="00C9224A"/>
    <w:rsid w:val="00C922E1"/>
    <w:rsid w:val="00C92327"/>
    <w:rsid w:val="00C9247F"/>
    <w:rsid w:val="00C92587"/>
    <w:rsid w:val="00C92703"/>
    <w:rsid w:val="00C9287A"/>
    <w:rsid w:val="00C92945"/>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041"/>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5A3"/>
    <w:rsid w:val="00C9764B"/>
    <w:rsid w:val="00C9774C"/>
    <w:rsid w:val="00C979C2"/>
    <w:rsid w:val="00C97B18"/>
    <w:rsid w:val="00C97B9F"/>
    <w:rsid w:val="00C97BC5"/>
    <w:rsid w:val="00C97C53"/>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0FC4"/>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41"/>
    <w:rsid w:val="00CA24F5"/>
    <w:rsid w:val="00CA25BD"/>
    <w:rsid w:val="00CA26AF"/>
    <w:rsid w:val="00CA26E4"/>
    <w:rsid w:val="00CA27C6"/>
    <w:rsid w:val="00CA2A0A"/>
    <w:rsid w:val="00CA2A74"/>
    <w:rsid w:val="00CA2AAF"/>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6D1"/>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8C7"/>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179"/>
    <w:rsid w:val="00CB4233"/>
    <w:rsid w:val="00CB424F"/>
    <w:rsid w:val="00CB4407"/>
    <w:rsid w:val="00CB45A5"/>
    <w:rsid w:val="00CB45C4"/>
    <w:rsid w:val="00CB46A4"/>
    <w:rsid w:val="00CB46A6"/>
    <w:rsid w:val="00CB46FC"/>
    <w:rsid w:val="00CB480E"/>
    <w:rsid w:val="00CB49AB"/>
    <w:rsid w:val="00CB49F9"/>
    <w:rsid w:val="00CB4A20"/>
    <w:rsid w:val="00CB4A6D"/>
    <w:rsid w:val="00CB4A7D"/>
    <w:rsid w:val="00CB4C04"/>
    <w:rsid w:val="00CB4CEB"/>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A8"/>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984"/>
    <w:rsid w:val="00CC0A55"/>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05"/>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BB"/>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C03"/>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D6E"/>
    <w:rsid w:val="00CD1E56"/>
    <w:rsid w:val="00CD1FC9"/>
    <w:rsid w:val="00CD2072"/>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98"/>
    <w:rsid w:val="00CD7ED8"/>
    <w:rsid w:val="00CE018A"/>
    <w:rsid w:val="00CE0216"/>
    <w:rsid w:val="00CE0327"/>
    <w:rsid w:val="00CE049F"/>
    <w:rsid w:val="00CE05D2"/>
    <w:rsid w:val="00CE0602"/>
    <w:rsid w:val="00CE0816"/>
    <w:rsid w:val="00CE0A86"/>
    <w:rsid w:val="00CE0AEC"/>
    <w:rsid w:val="00CE0CD5"/>
    <w:rsid w:val="00CE0D09"/>
    <w:rsid w:val="00CE0D2F"/>
    <w:rsid w:val="00CE0D48"/>
    <w:rsid w:val="00CE0EB9"/>
    <w:rsid w:val="00CE109F"/>
    <w:rsid w:val="00CE11EB"/>
    <w:rsid w:val="00CE11F1"/>
    <w:rsid w:val="00CE1373"/>
    <w:rsid w:val="00CE13AB"/>
    <w:rsid w:val="00CE143B"/>
    <w:rsid w:val="00CE145D"/>
    <w:rsid w:val="00CE1461"/>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9F"/>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D5"/>
    <w:rsid w:val="00CE66E5"/>
    <w:rsid w:val="00CE673B"/>
    <w:rsid w:val="00CE6861"/>
    <w:rsid w:val="00CE6957"/>
    <w:rsid w:val="00CE6A1B"/>
    <w:rsid w:val="00CE6AD4"/>
    <w:rsid w:val="00CE6C51"/>
    <w:rsid w:val="00CE6C87"/>
    <w:rsid w:val="00CE6D2E"/>
    <w:rsid w:val="00CE70C6"/>
    <w:rsid w:val="00CE70D5"/>
    <w:rsid w:val="00CE71AB"/>
    <w:rsid w:val="00CE728F"/>
    <w:rsid w:val="00CE7354"/>
    <w:rsid w:val="00CE74DB"/>
    <w:rsid w:val="00CE7802"/>
    <w:rsid w:val="00CE787D"/>
    <w:rsid w:val="00CE78BF"/>
    <w:rsid w:val="00CE79A3"/>
    <w:rsid w:val="00CE7A21"/>
    <w:rsid w:val="00CE7A46"/>
    <w:rsid w:val="00CE7CBF"/>
    <w:rsid w:val="00CF00BF"/>
    <w:rsid w:val="00CF00F9"/>
    <w:rsid w:val="00CF012A"/>
    <w:rsid w:val="00CF017F"/>
    <w:rsid w:val="00CF019A"/>
    <w:rsid w:val="00CF02AC"/>
    <w:rsid w:val="00CF03C1"/>
    <w:rsid w:val="00CF0534"/>
    <w:rsid w:val="00CF061C"/>
    <w:rsid w:val="00CF063B"/>
    <w:rsid w:val="00CF06AD"/>
    <w:rsid w:val="00CF0924"/>
    <w:rsid w:val="00CF0A39"/>
    <w:rsid w:val="00CF0BD7"/>
    <w:rsid w:val="00CF0CA2"/>
    <w:rsid w:val="00CF0CCC"/>
    <w:rsid w:val="00CF0EE0"/>
    <w:rsid w:val="00CF0FEF"/>
    <w:rsid w:val="00CF0FF8"/>
    <w:rsid w:val="00CF113D"/>
    <w:rsid w:val="00CF1168"/>
    <w:rsid w:val="00CF11D9"/>
    <w:rsid w:val="00CF125A"/>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511"/>
    <w:rsid w:val="00CF5572"/>
    <w:rsid w:val="00CF5615"/>
    <w:rsid w:val="00CF56D8"/>
    <w:rsid w:val="00CF5723"/>
    <w:rsid w:val="00CF5738"/>
    <w:rsid w:val="00CF576C"/>
    <w:rsid w:val="00CF5811"/>
    <w:rsid w:val="00CF5907"/>
    <w:rsid w:val="00CF5A34"/>
    <w:rsid w:val="00CF5A80"/>
    <w:rsid w:val="00CF5B8D"/>
    <w:rsid w:val="00CF5E71"/>
    <w:rsid w:val="00CF5FA6"/>
    <w:rsid w:val="00CF6045"/>
    <w:rsid w:val="00CF61B2"/>
    <w:rsid w:val="00CF64F5"/>
    <w:rsid w:val="00CF6572"/>
    <w:rsid w:val="00CF65B4"/>
    <w:rsid w:val="00CF668C"/>
    <w:rsid w:val="00CF6DF9"/>
    <w:rsid w:val="00CF6E1A"/>
    <w:rsid w:val="00CF6E69"/>
    <w:rsid w:val="00CF6EF9"/>
    <w:rsid w:val="00CF6EFF"/>
    <w:rsid w:val="00CF7072"/>
    <w:rsid w:val="00CF708C"/>
    <w:rsid w:val="00CF719E"/>
    <w:rsid w:val="00CF738F"/>
    <w:rsid w:val="00CF73A5"/>
    <w:rsid w:val="00CF75D3"/>
    <w:rsid w:val="00CF77CB"/>
    <w:rsid w:val="00CF7961"/>
    <w:rsid w:val="00CF7A4F"/>
    <w:rsid w:val="00CF7B50"/>
    <w:rsid w:val="00CF7C1C"/>
    <w:rsid w:val="00CF7EC8"/>
    <w:rsid w:val="00D00143"/>
    <w:rsid w:val="00D00364"/>
    <w:rsid w:val="00D003E9"/>
    <w:rsid w:val="00D004C0"/>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3B"/>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ECF"/>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5FFE"/>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3B"/>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87"/>
    <w:rsid w:val="00D10A89"/>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3FF"/>
    <w:rsid w:val="00D144DD"/>
    <w:rsid w:val="00D14684"/>
    <w:rsid w:val="00D14695"/>
    <w:rsid w:val="00D146C3"/>
    <w:rsid w:val="00D147D1"/>
    <w:rsid w:val="00D147E4"/>
    <w:rsid w:val="00D14808"/>
    <w:rsid w:val="00D14B6B"/>
    <w:rsid w:val="00D14D6D"/>
    <w:rsid w:val="00D14DE1"/>
    <w:rsid w:val="00D151A5"/>
    <w:rsid w:val="00D15335"/>
    <w:rsid w:val="00D15398"/>
    <w:rsid w:val="00D15517"/>
    <w:rsid w:val="00D1556F"/>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3AE"/>
    <w:rsid w:val="00D1743F"/>
    <w:rsid w:val="00D17440"/>
    <w:rsid w:val="00D17469"/>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476"/>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3F8"/>
    <w:rsid w:val="00D2148C"/>
    <w:rsid w:val="00D21595"/>
    <w:rsid w:val="00D216A2"/>
    <w:rsid w:val="00D21879"/>
    <w:rsid w:val="00D219E7"/>
    <w:rsid w:val="00D21AA6"/>
    <w:rsid w:val="00D21DA8"/>
    <w:rsid w:val="00D21E29"/>
    <w:rsid w:val="00D2220C"/>
    <w:rsid w:val="00D22389"/>
    <w:rsid w:val="00D223DE"/>
    <w:rsid w:val="00D223EB"/>
    <w:rsid w:val="00D22585"/>
    <w:rsid w:val="00D22598"/>
    <w:rsid w:val="00D228D3"/>
    <w:rsid w:val="00D22B4B"/>
    <w:rsid w:val="00D22B8F"/>
    <w:rsid w:val="00D22D56"/>
    <w:rsid w:val="00D22F3F"/>
    <w:rsid w:val="00D2314A"/>
    <w:rsid w:val="00D2340C"/>
    <w:rsid w:val="00D2386F"/>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3B"/>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E93"/>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1FDF"/>
    <w:rsid w:val="00D3202E"/>
    <w:rsid w:val="00D3204D"/>
    <w:rsid w:val="00D320F8"/>
    <w:rsid w:val="00D321CE"/>
    <w:rsid w:val="00D321D7"/>
    <w:rsid w:val="00D32239"/>
    <w:rsid w:val="00D32307"/>
    <w:rsid w:val="00D323A2"/>
    <w:rsid w:val="00D3248D"/>
    <w:rsid w:val="00D327B9"/>
    <w:rsid w:val="00D328DA"/>
    <w:rsid w:val="00D329A8"/>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B44"/>
    <w:rsid w:val="00D33C95"/>
    <w:rsid w:val="00D33E97"/>
    <w:rsid w:val="00D33F12"/>
    <w:rsid w:val="00D33F90"/>
    <w:rsid w:val="00D33FB1"/>
    <w:rsid w:val="00D33FDB"/>
    <w:rsid w:val="00D33FF0"/>
    <w:rsid w:val="00D33FF1"/>
    <w:rsid w:val="00D340E5"/>
    <w:rsid w:val="00D341BC"/>
    <w:rsid w:val="00D341D8"/>
    <w:rsid w:val="00D34200"/>
    <w:rsid w:val="00D34203"/>
    <w:rsid w:val="00D342A0"/>
    <w:rsid w:val="00D342A8"/>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7F8"/>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01"/>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B33"/>
    <w:rsid w:val="00D43C0C"/>
    <w:rsid w:val="00D43FAB"/>
    <w:rsid w:val="00D441C6"/>
    <w:rsid w:val="00D4429F"/>
    <w:rsid w:val="00D443D8"/>
    <w:rsid w:val="00D44459"/>
    <w:rsid w:val="00D44500"/>
    <w:rsid w:val="00D445AB"/>
    <w:rsid w:val="00D44625"/>
    <w:rsid w:val="00D448ED"/>
    <w:rsid w:val="00D44994"/>
    <w:rsid w:val="00D44ADC"/>
    <w:rsid w:val="00D44AF5"/>
    <w:rsid w:val="00D44B2C"/>
    <w:rsid w:val="00D44C0A"/>
    <w:rsid w:val="00D44EB8"/>
    <w:rsid w:val="00D44EEA"/>
    <w:rsid w:val="00D44FDC"/>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8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3D"/>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1FDA"/>
    <w:rsid w:val="00D523A1"/>
    <w:rsid w:val="00D52546"/>
    <w:rsid w:val="00D5265C"/>
    <w:rsid w:val="00D52772"/>
    <w:rsid w:val="00D52843"/>
    <w:rsid w:val="00D528E0"/>
    <w:rsid w:val="00D52912"/>
    <w:rsid w:val="00D529CA"/>
    <w:rsid w:val="00D52AEB"/>
    <w:rsid w:val="00D52BA9"/>
    <w:rsid w:val="00D52BEF"/>
    <w:rsid w:val="00D52E04"/>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4A"/>
    <w:rsid w:val="00D55451"/>
    <w:rsid w:val="00D55485"/>
    <w:rsid w:val="00D554B2"/>
    <w:rsid w:val="00D55545"/>
    <w:rsid w:val="00D55602"/>
    <w:rsid w:val="00D5563E"/>
    <w:rsid w:val="00D55CA8"/>
    <w:rsid w:val="00D55D65"/>
    <w:rsid w:val="00D55D75"/>
    <w:rsid w:val="00D55E50"/>
    <w:rsid w:val="00D55EF0"/>
    <w:rsid w:val="00D56171"/>
    <w:rsid w:val="00D5623D"/>
    <w:rsid w:val="00D563E0"/>
    <w:rsid w:val="00D5677F"/>
    <w:rsid w:val="00D56A29"/>
    <w:rsid w:val="00D56C04"/>
    <w:rsid w:val="00D56DBA"/>
    <w:rsid w:val="00D56F24"/>
    <w:rsid w:val="00D57043"/>
    <w:rsid w:val="00D5706C"/>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C3"/>
    <w:rsid w:val="00D606FC"/>
    <w:rsid w:val="00D6070E"/>
    <w:rsid w:val="00D6084C"/>
    <w:rsid w:val="00D60C27"/>
    <w:rsid w:val="00D60DB0"/>
    <w:rsid w:val="00D60DD7"/>
    <w:rsid w:val="00D60E20"/>
    <w:rsid w:val="00D60EB4"/>
    <w:rsid w:val="00D611E4"/>
    <w:rsid w:val="00D612CF"/>
    <w:rsid w:val="00D61361"/>
    <w:rsid w:val="00D61574"/>
    <w:rsid w:val="00D6162D"/>
    <w:rsid w:val="00D6183F"/>
    <w:rsid w:val="00D61BE5"/>
    <w:rsid w:val="00D61BE6"/>
    <w:rsid w:val="00D61C0C"/>
    <w:rsid w:val="00D61D21"/>
    <w:rsid w:val="00D62001"/>
    <w:rsid w:val="00D62211"/>
    <w:rsid w:val="00D627CD"/>
    <w:rsid w:val="00D629BD"/>
    <w:rsid w:val="00D62CDB"/>
    <w:rsid w:val="00D6307B"/>
    <w:rsid w:val="00D63244"/>
    <w:rsid w:val="00D63292"/>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3B98"/>
    <w:rsid w:val="00D6401B"/>
    <w:rsid w:val="00D6427B"/>
    <w:rsid w:val="00D6438A"/>
    <w:rsid w:val="00D64417"/>
    <w:rsid w:val="00D6458E"/>
    <w:rsid w:val="00D646DC"/>
    <w:rsid w:val="00D64711"/>
    <w:rsid w:val="00D64A07"/>
    <w:rsid w:val="00D64C6C"/>
    <w:rsid w:val="00D64D4A"/>
    <w:rsid w:val="00D64E28"/>
    <w:rsid w:val="00D64E46"/>
    <w:rsid w:val="00D65004"/>
    <w:rsid w:val="00D6510A"/>
    <w:rsid w:val="00D65248"/>
    <w:rsid w:val="00D65334"/>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EF4"/>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2D"/>
    <w:rsid w:val="00D7003D"/>
    <w:rsid w:val="00D7010E"/>
    <w:rsid w:val="00D70202"/>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0F2"/>
    <w:rsid w:val="00D711D0"/>
    <w:rsid w:val="00D712E1"/>
    <w:rsid w:val="00D7148F"/>
    <w:rsid w:val="00D715D3"/>
    <w:rsid w:val="00D715D7"/>
    <w:rsid w:val="00D715F6"/>
    <w:rsid w:val="00D716D8"/>
    <w:rsid w:val="00D716F4"/>
    <w:rsid w:val="00D71786"/>
    <w:rsid w:val="00D71847"/>
    <w:rsid w:val="00D71859"/>
    <w:rsid w:val="00D718ED"/>
    <w:rsid w:val="00D718F8"/>
    <w:rsid w:val="00D7198D"/>
    <w:rsid w:val="00D71A32"/>
    <w:rsid w:val="00D71A6C"/>
    <w:rsid w:val="00D71CB1"/>
    <w:rsid w:val="00D71CEB"/>
    <w:rsid w:val="00D71D1E"/>
    <w:rsid w:val="00D71DF4"/>
    <w:rsid w:val="00D71E2E"/>
    <w:rsid w:val="00D71E73"/>
    <w:rsid w:val="00D71EB6"/>
    <w:rsid w:val="00D7201A"/>
    <w:rsid w:val="00D7217D"/>
    <w:rsid w:val="00D72618"/>
    <w:rsid w:val="00D72621"/>
    <w:rsid w:val="00D726FC"/>
    <w:rsid w:val="00D72700"/>
    <w:rsid w:val="00D7275E"/>
    <w:rsid w:val="00D72863"/>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8F"/>
    <w:rsid w:val="00D738AB"/>
    <w:rsid w:val="00D738EC"/>
    <w:rsid w:val="00D73BCB"/>
    <w:rsid w:val="00D73C62"/>
    <w:rsid w:val="00D73C7C"/>
    <w:rsid w:val="00D73D1D"/>
    <w:rsid w:val="00D73EA6"/>
    <w:rsid w:val="00D7423C"/>
    <w:rsid w:val="00D743B6"/>
    <w:rsid w:val="00D7449E"/>
    <w:rsid w:val="00D7478E"/>
    <w:rsid w:val="00D7482D"/>
    <w:rsid w:val="00D7491A"/>
    <w:rsid w:val="00D74925"/>
    <w:rsid w:val="00D74AC5"/>
    <w:rsid w:val="00D74B78"/>
    <w:rsid w:val="00D74BD6"/>
    <w:rsid w:val="00D74E63"/>
    <w:rsid w:val="00D74E75"/>
    <w:rsid w:val="00D750D9"/>
    <w:rsid w:val="00D751C1"/>
    <w:rsid w:val="00D751E7"/>
    <w:rsid w:val="00D7521C"/>
    <w:rsid w:val="00D75239"/>
    <w:rsid w:val="00D752D0"/>
    <w:rsid w:val="00D754F9"/>
    <w:rsid w:val="00D75599"/>
    <w:rsid w:val="00D75740"/>
    <w:rsid w:val="00D7574F"/>
    <w:rsid w:val="00D7580B"/>
    <w:rsid w:val="00D75815"/>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3F6"/>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E0"/>
    <w:rsid w:val="00D800FC"/>
    <w:rsid w:val="00D8019D"/>
    <w:rsid w:val="00D801D6"/>
    <w:rsid w:val="00D80363"/>
    <w:rsid w:val="00D8049A"/>
    <w:rsid w:val="00D80515"/>
    <w:rsid w:val="00D80551"/>
    <w:rsid w:val="00D8056A"/>
    <w:rsid w:val="00D807DB"/>
    <w:rsid w:val="00D8090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586"/>
    <w:rsid w:val="00D82741"/>
    <w:rsid w:val="00D82754"/>
    <w:rsid w:val="00D828EF"/>
    <w:rsid w:val="00D82C83"/>
    <w:rsid w:val="00D82FA4"/>
    <w:rsid w:val="00D8309A"/>
    <w:rsid w:val="00D8312B"/>
    <w:rsid w:val="00D8316B"/>
    <w:rsid w:val="00D83230"/>
    <w:rsid w:val="00D83241"/>
    <w:rsid w:val="00D835A7"/>
    <w:rsid w:val="00D83677"/>
    <w:rsid w:val="00D836AD"/>
    <w:rsid w:val="00D836D7"/>
    <w:rsid w:val="00D83A56"/>
    <w:rsid w:val="00D83C19"/>
    <w:rsid w:val="00D83FE4"/>
    <w:rsid w:val="00D842A0"/>
    <w:rsid w:val="00D842D7"/>
    <w:rsid w:val="00D8441B"/>
    <w:rsid w:val="00D845B2"/>
    <w:rsid w:val="00D845C8"/>
    <w:rsid w:val="00D845DE"/>
    <w:rsid w:val="00D847BA"/>
    <w:rsid w:val="00D8489B"/>
    <w:rsid w:val="00D8496D"/>
    <w:rsid w:val="00D84A07"/>
    <w:rsid w:val="00D84A46"/>
    <w:rsid w:val="00D84B0C"/>
    <w:rsid w:val="00D84BCC"/>
    <w:rsid w:val="00D84C75"/>
    <w:rsid w:val="00D84D68"/>
    <w:rsid w:val="00D84DE3"/>
    <w:rsid w:val="00D84E21"/>
    <w:rsid w:val="00D84E74"/>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25"/>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2DE"/>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91"/>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133"/>
    <w:rsid w:val="00D9556C"/>
    <w:rsid w:val="00D95893"/>
    <w:rsid w:val="00D958EA"/>
    <w:rsid w:val="00D95A5E"/>
    <w:rsid w:val="00D95DBF"/>
    <w:rsid w:val="00D95E0D"/>
    <w:rsid w:val="00D95E20"/>
    <w:rsid w:val="00D95ED6"/>
    <w:rsid w:val="00D95F5D"/>
    <w:rsid w:val="00D95F9F"/>
    <w:rsid w:val="00D95FE4"/>
    <w:rsid w:val="00D9613E"/>
    <w:rsid w:val="00D96149"/>
    <w:rsid w:val="00D9626E"/>
    <w:rsid w:val="00D9669A"/>
    <w:rsid w:val="00D966B5"/>
    <w:rsid w:val="00D96946"/>
    <w:rsid w:val="00D96A39"/>
    <w:rsid w:val="00D96D9D"/>
    <w:rsid w:val="00D96FE4"/>
    <w:rsid w:val="00D97162"/>
    <w:rsid w:val="00D9719B"/>
    <w:rsid w:val="00D972D9"/>
    <w:rsid w:val="00D972E6"/>
    <w:rsid w:val="00D9746F"/>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3EB"/>
    <w:rsid w:val="00DA1555"/>
    <w:rsid w:val="00DA15D9"/>
    <w:rsid w:val="00DA1666"/>
    <w:rsid w:val="00DA1677"/>
    <w:rsid w:val="00DA16CC"/>
    <w:rsid w:val="00DA174D"/>
    <w:rsid w:val="00DA17EC"/>
    <w:rsid w:val="00DA17F4"/>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A2"/>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04"/>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1A"/>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5F8"/>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13D"/>
    <w:rsid w:val="00DB421C"/>
    <w:rsid w:val="00DB423A"/>
    <w:rsid w:val="00DB435E"/>
    <w:rsid w:val="00DB4377"/>
    <w:rsid w:val="00DB4470"/>
    <w:rsid w:val="00DB450D"/>
    <w:rsid w:val="00DB45DD"/>
    <w:rsid w:val="00DB4895"/>
    <w:rsid w:val="00DB4AFB"/>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AC"/>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29"/>
    <w:rsid w:val="00DC0CCE"/>
    <w:rsid w:val="00DC0D04"/>
    <w:rsid w:val="00DC0E64"/>
    <w:rsid w:val="00DC0E81"/>
    <w:rsid w:val="00DC1293"/>
    <w:rsid w:val="00DC1346"/>
    <w:rsid w:val="00DC13A8"/>
    <w:rsid w:val="00DC13DC"/>
    <w:rsid w:val="00DC13E8"/>
    <w:rsid w:val="00DC1429"/>
    <w:rsid w:val="00DC1542"/>
    <w:rsid w:val="00DC165E"/>
    <w:rsid w:val="00DC1921"/>
    <w:rsid w:val="00DC1982"/>
    <w:rsid w:val="00DC198F"/>
    <w:rsid w:val="00DC199F"/>
    <w:rsid w:val="00DC1A60"/>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060"/>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92F"/>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4F"/>
    <w:rsid w:val="00DC6098"/>
    <w:rsid w:val="00DC64E6"/>
    <w:rsid w:val="00DC654D"/>
    <w:rsid w:val="00DC6610"/>
    <w:rsid w:val="00DC6B7E"/>
    <w:rsid w:val="00DC6BB0"/>
    <w:rsid w:val="00DC6D0C"/>
    <w:rsid w:val="00DC6D47"/>
    <w:rsid w:val="00DC6DBC"/>
    <w:rsid w:val="00DC6EAC"/>
    <w:rsid w:val="00DC6EDF"/>
    <w:rsid w:val="00DC6EFB"/>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04"/>
    <w:rsid w:val="00DC7D7C"/>
    <w:rsid w:val="00DC7EEB"/>
    <w:rsid w:val="00DC7F6D"/>
    <w:rsid w:val="00DD008B"/>
    <w:rsid w:val="00DD03DE"/>
    <w:rsid w:val="00DD040C"/>
    <w:rsid w:val="00DD0458"/>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61"/>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94"/>
    <w:rsid w:val="00DD3FBB"/>
    <w:rsid w:val="00DD45A5"/>
    <w:rsid w:val="00DD4600"/>
    <w:rsid w:val="00DD46AC"/>
    <w:rsid w:val="00DD4739"/>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75C"/>
    <w:rsid w:val="00DE08F3"/>
    <w:rsid w:val="00DE09DA"/>
    <w:rsid w:val="00DE0B7D"/>
    <w:rsid w:val="00DE0CBC"/>
    <w:rsid w:val="00DE0D25"/>
    <w:rsid w:val="00DE0D64"/>
    <w:rsid w:val="00DE0D89"/>
    <w:rsid w:val="00DE0EC1"/>
    <w:rsid w:val="00DE0EE5"/>
    <w:rsid w:val="00DE0F0B"/>
    <w:rsid w:val="00DE0F7F"/>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005"/>
    <w:rsid w:val="00DE23BA"/>
    <w:rsid w:val="00DE2472"/>
    <w:rsid w:val="00DE260E"/>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3"/>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77"/>
    <w:rsid w:val="00DF06DD"/>
    <w:rsid w:val="00DF07D1"/>
    <w:rsid w:val="00DF0C16"/>
    <w:rsid w:val="00DF0DC2"/>
    <w:rsid w:val="00DF0DDE"/>
    <w:rsid w:val="00DF120D"/>
    <w:rsid w:val="00DF1307"/>
    <w:rsid w:val="00DF14BF"/>
    <w:rsid w:val="00DF16D6"/>
    <w:rsid w:val="00DF16EF"/>
    <w:rsid w:val="00DF184E"/>
    <w:rsid w:val="00DF18D9"/>
    <w:rsid w:val="00DF19A0"/>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462"/>
    <w:rsid w:val="00DF3637"/>
    <w:rsid w:val="00DF37B5"/>
    <w:rsid w:val="00DF3919"/>
    <w:rsid w:val="00DF3A44"/>
    <w:rsid w:val="00DF3AC0"/>
    <w:rsid w:val="00DF3BD6"/>
    <w:rsid w:val="00DF3D83"/>
    <w:rsid w:val="00DF3DB4"/>
    <w:rsid w:val="00DF3DF7"/>
    <w:rsid w:val="00DF404F"/>
    <w:rsid w:val="00DF407A"/>
    <w:rsid w:val="00DF4102"/>
    <w:rsid w:val="00DF417F"/>
    <w:rsid w:val="00DF41D3"/>
    <w:rsid w:val="00DF4247"/>
    <w:rsid w:val="00DF43B1"/>
    <w:rsid w:val="00DF44B8"/>
    <w:rsid w:val="00DF44BD"/>
    <w:rsid w:val="00DF450A"/>
    <w:rsid w:val="00DF468C"/>
    <w:rsid w:val="00DF46E1"/>
    <w:rsid w:val="00DF4772"/>
    <w:rsid w:val="00DF479D"/>
    <w:rsid w:val="00DF4833"/>
    <w:rsid w:val="00DF4B0B"/>
    <w:rsid w:val="00DF4C13"/>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1A"/>
    <w:rsid w:val="00DF7055"/>
    <w:rsid w:val="00DF7219"/>
    <w:rsid w:val="00DF722F"/>
    <w:rsid w:val="00DF7262"/>
    <w:rsid w:val="00DF72F4"/>
    <w:rsid w:val="00DF7538"/>
    <w:rsid w:val="00DF76B6"/>
    <w:rsid w:val="00DF7718"/>
    <w:rsid w:val="00DF7A07"/>
    <w:rsid w:val="00DF7CAC"/>
    <w:rsid w:val="00DF7CF8"/>
    <w:rsid w:val="00DF7D50"/>
    <w:rsid w:val="00DF7D97"/>
    <w:rsid w:val="00E00138"/>
    <w:rsid w:val="00E003CD"/>
    <w:rsid w:val="00E004EE"/>
    <w:rsid w:val="00E00787"/>
    <w:rsid w:val="00E0082B"/>
    <w:rsid w:val="00E008BB"/>
    <w:rsid w:val="00E00953"/>
    <w:rsid w:val="00E00A0E"/>
    <w:rsid w:val="00E00A5A"/>
    <w:rsid w:val="00E00D60"/>
    <w:rsid w:val="00E00DBF"/>
    <w:rsid w:val="00E00F16"/>
    <w:rsid w:val="00E013DF"/>
    <w:rsid w:val="00E01597"/>
    <w:rsid w:val="00E0167C"/>
    <w:rsid w:val="00E018A2"/>
    <w:rsid w:val="00E0197C"/>
    <w:rsid w:val="00E019C2"/>
    <w:rsid w:val="00E01B81"/>
    <w:rsid w:val="00E01C6E"/>
    <w:rsid w:val="00E01CDC"/>
    <w:rsid w:val="00E01E41"/>
    <w:rsid w:val="00E01E5B"/>
    <w:rsid w:val="00E01EE8"/>
    <w:rsid w:val="00E01FB0"/>
    <w:rsid w:val="00E0201E"/>
    <w:rsid w:val="00E02041"/>
    <w:rsid w:val="00E0229E"/>
    <w:rsid w:val="00E02324"/>
    <w:rsid w:val="00E02415"/>
    <w:rsid w:val="00E0245E"/>
    <w:rsid w:val="00E0256D"/>
    <w:rsid w:val="00E0256F"/>
    <w:rsid w:val="00E02622"/>
    <w:rsid w:val="00E0273A"/>
    <w:rsid w:val="00E028AC"/>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D7A"/>
    <w:rsid w:val="00E04F46"/>
    <w:rsid w:val="00E04FEC"/>
    <w:rsid w:val="00E0504C"/>
    <w:rsid w:val="00E0541F"/>
    <w:rsid w:val="00E056A3"/>
    <w:rsid w:val="00E056D9"/>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54"/>
    <w:rsid w:val="00E06F92"/>
    <w:rsid w:val="00E0701B"/>
    <w:rsid w:val="00E07102"/>
    <w:rsid w:val="00E071F9"/>
    <w:rsid w:val="00E0725B"/>
    <w:rsid w:val="00E0725F"/>
    <w:rsid w:val="00E07265"/>
    <w:rsid w:val="00E0767C"/>
    <w:rsid w:val="00E07682"/>
    <w:rsid w:val="00E07689"/>
    <w:rsid w:val="00E07776"/>
    <w:rsid w:val="00E077B4"/>
    <w:rsid w:val="00E07B1B"/>
    <w:rsid w:val="00E07B4A"/>
    <w:rsid w:val="00E07C92"/>
    <w:rsid w:val="00E07D33"/>
    <w:rsid w:val="00E07DA6"/>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086"/>
    <w:rsid w:val="00E15115"/>
    <w:rsid w:val="00E15134"/>
    <w:rsid w:val="00E1519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2C"/>
    <w:rsid w:val="00E17A65"/>
    <w:rsid w:val="00E17A99"/>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3EF8"/>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29D"/>
    <w:rsid w:val="00E25498"/>
    <w:rsid w:val="00E254FE"/>
    <w:rsid w:val="00E256B8"/>
    <w:rsid w:val="00E2584C"/>
    <w:rsid w:val="00E25989"/>
    <w:rsid w:val="00E25AB6"/>
    <w:rsid w:val="00E25B25"/>
    <w:rsid w:val="00E25B9D"/>
    <w:rsid w:val="00E25C2D"/>
    <w:rsid w:val="00E25CEF"/>
    <w:rsid w:val="00E25EC2"/>
    <w:rsid w:val="00E25FDF"/>
    <w:rsid w:val="00E2611B"/>
    <w:rsid w:val="00E263B9"/>
    <w:rsid w:val="00E26492"/>
    <w:rsid w:val="00E2687E"/>
    <w:rsid w:val="00E26A4E"/>
    <w:rsid w:val="00E26A81"/>
    <w:rsid w:val="00E26A99"/>
    <w:rsid w:val="00E26BC3"/>
    <w:rsid w:val="00E26BF7"/>
    <w:rsid w:val="00E26C68"/>
    <w:rsid w:val="00E26FCD"/>
    <w:rsid w:val="00E27004"/>
    <w:rsid w:val="00E2702D"/>
    <w:rsid w:val="00E27195"/>
    <w:rsid w:val="00E27291"/>
    <w:rsid w:val="00E273A2"/>
    <w:rsid w:val="00E2740E"/>
    <w:rsid w:val="00E276CA"/>
    <w:rsid w:val="00E2797B"/>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1D"/>
    <w:rsid w:val="00E30E32"/>
    <w:rsid w:val="00E310EE"/>
    <w:rsid w:val="00E3118A"/>
    <w:rsid w:val="00E312A5"/>
    <w:rsid w:val="00E31343"/>
    <w:rsid w:val="00E31383"/>
    <w:rsid w:val="00E313AA"/>
    <w:rsid w:val="00E3149C"/>
    <w:rsid w:val="00E3156A"/>
    <w:rsid w:val="00E31589"/>
    <w:rsid w:val="00E3160F"/>
    <w:rsid w:val="00E31705"/>
    <w:rsid w:val="00E31825"/>
    <w:rsid w:val="00E31859"/>
    <w:rsid w:val="00E3198C"/>
    <w:rsid w:val="00E3198D"/>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483"/>
    <w:rsid w:val="00E34522"/>
    <w:rsid w:val="00E34534"/>
    <w:rsid w:val="00E3455F"/>
    <w:rsid w:val="00E3457A"/>
    <w:rsid w:val="00E346C8"/>
    <w:rsid w:val="00E347BA"/>
    <w:rsid w:val="00E3483B"/>
    <w:rsid w:val="00E3487F"/>
    <w:rsid w:val="00E34A8A"/>
    <w:rsid w:val="00E34B1B"/>
    <w:rsid w:val="00E34C08"/>
    <w:rsid w:val="00E34C1B"/>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1C"/>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BA0"/>
    <w:rsid w:val="00E43C28"/>
    <w:rsid w:val="00E43C67"/>
    <w:rsid w:val="00E43DDC"/>
    <w:rsid w:val="00E441EF"/>
    <w:rsid w:val="00E44297"/>
    <w:rsid w:val="00E443E3"/>
    <w:rsid w:val="00E4442C"/>
    <w:rsid w:val="00E4463A"/>
    <w:rsid w:val="00E447B9"/>
    <w:rsid w:val="00E44B50"/>
    <w:rsid w:val="00E44C03"/>
    <w:rsid w:val="00E44C07"/>
    <w:rsid w:val="00E44C4D"/>
    <w:rsid w:val="00E44C9D"/>
    <w:rsid w:val="00E44D97"/>
    <w:rsid w:val="00E44DAA"/>
    <w:rsid w:val="00E44DC6"/>
    <w:rsid w:val="00E44F06"/>
    <w:rsid w:val="00E44F30"/>
    <w:rsid w:val="00E44FDF"/>
    <w:rsid w:val="00E44FEA"/>
    <w:rsid w:val="00E45191"/>
    <w:rsid w:val="00E45292"/>
    <w:rsid w:val="00E45344"/>
    <w:rsid w:val="00E453D8"/>
    <w:rsid w:val="00E453E3"/>
    <w:rsid w:val="00E45455"/>
    <w:rsid w:val="00E454D2"/>
    <w:rsid w:val="00E45551"/>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31F"/>
    <w:rsid w:val="00E514AE"/>
    <w:rsid w:val="00E51611"/>
    <w:rsid w:val="00E5165D"/>
    <w:rsid w:val="00E51689"/>
    <w:rsid w:val="00E51691"/>
    <w:rsid w:val="00E519D5"/>
    <w:rsid w:val="00E51EA2"/>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24E"/>
    <w:rsid w:val="00E54357"/>
    <w:rsid w:val="00E54377"/>
    <w:rsid w:val="00E543D0"/>
    <w:rsid w:val="00E545C7"/>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3E"/>
    <w:rsid w:val="00E56057"/>
    <w:rsid w:val="00E56079"/>
    <w:rsid w:val="00E562D4"/>
    <w:rsid w:val="00E562F2"/>
    <w:rsid w:val="00E5635F"/>
    <w:rsid w:val="00E56371"/>
    <w:rsid w:val="00E5642D"/>
    <w:rsid w:val="00E56471"/>
    <w:rsid w:val="00E5648B"/>
    <w:rsid w:val="00E5650C"/>
    <w:rsid w:val="00E567FB"/>
    <w:rsid w:val="00E56802"/>
    <w:rsid w:val="00E56A23"/>
    <w:rsid w:val="00E56A32"/>
    <w:rsid w:val="00E56BE9"/>
    <w:rsid w:val="00E56E3F"/>
    <w:rsid w:val="00E57313"/>
    <w:rsid w:val="00E57508"/>
    <w:rsid w:val="00E575FA"/>
    <w:rsid w:val="00E57699"/>
    <w:rsid w:val="00E576D4"/>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16"/>
    <w:rsid w:val="00E60C27"/>
    <w:rsid w:val="00E60D72"/>
    <w:rsid w:val="00E60E5D"/>
    <w:rsid w:val="00E60F22"/>
    <w:rsid w:val="00E60F8F"/>
    <w:rsid w:val="00E6117A"/>
    <w:rsid w:val="00E613CC"/>
    <w:rsid w:val="00E6159A"/>
    <w:rsid w:val="00E61637"/>
    <w:rsid w:val="00E616AB"/>
    <w:rsid w:val="00E616D2"/>
    <w:rsid w:val="00E617A1"/>
    <w:rsid w:val="00E6198B"/>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AC6"/>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2D4"/>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0A"/>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6D"/>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849"/>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4A2"/>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7C9"/>
    <w:rsid w:val="00E82909"/>
    <w:rsid w:val="00E82C3A"/>
    <w:rsid w:val="00E82C4E"/>
    <w:rsid w:val="00E82D1E"/>
    <w:rsid w:val="00E82D4E"/>
    <w:rsid w:val="00E82D99"/>
    <w:rsid w:val="00E82DE3"/>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A9E"/>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73"/>
    <w:rsid w:val="00E870D8"/>
    <w:rsid w:val="00E87281"/>
    <w:rsid w:val="00E87339"/>
    <w:rsid w:val="00E873DD"/>
    <w:rsid w:val="00E874FF"/>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08B"/>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C8"/>
    <w:rsid w:val="00E929F0"/>
    <w:rsid w:val="00E92DA0"/>
    <w:rsid w:val="00E92E41"/>
    <w:rsid w:val="00E92F19"/>
    <w:rsid w:val="00E92F30"/>
    <w:rsid w:val="00E9318B"/>
    <w:rsid w:val="00E93231"/>
    <w:rsid w:val="00E932D3"/>
    <w:rsid w:val="00E932E7"/>
    <w:rsid w:val="00E935D3"/>
    <w:rsid w:val="00E9374D"/>
    <w:rsid w:val="00E938C8"/>
    <w:rsid w:val="00E938E8"/>
    <w:rsid w:val="00E939D0"/>
    <w:rsid w:val="00E93BE0"/>
    <w:rsid w:val="00E93C15"/>
    <w:rsid w:val="00E93CDA"/>
    <w:rsid w:val="00E93D46"/>
    <w:rsid w:val="00E93DF5"/>
    <w:rsid w:val="00E93F2F"/>
    <w:rsid w:val="00E93FD0"/>
    <w:rsid w:val="00E94368"/>
    <w:rsid w:val="00E9439E"/>
    <w:rsid w:val="00E945EE"/>
    <w:rsid w:val="00E94609"/>
    <w:rsid w:val="00E94669"/>
    <w:rsid w:val="00E9467E"/>
    <w:rsid w:val="00E948E0"/>
    <w:rsid w:val="00E94970"/>
    <w:rsid w:val="00E9498E"/>
    <w:rsid w:val="00E94AC4"/>
    <w:rsid w:val="00E94CB1"/>
    <w:rsid w:val="00E94CBA"/>
    <w:rsid w:val="00E94D32"/>
    <w:rsid w:val="00E94FE0"/>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748"/>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4F"/>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2BA"/>
    <w:rsid w:val="00EA3428"/>
    <w:rsid w:val="00EA3648"/>
    <w:rsid w:val="00EA3841"/>
    <w:rsid w:val="00EA3956"/>
    <w:rsid w:val="00EA39BB"/>
    <w:rsid w:val="00EA3F70"/>
    <w:rsid w:val="00EA4479"/>
    <w:rsid w:val="00EA4513"/>
    <w:rsid w:val="00EA452F"/>
    <w:rsid w:val="00EA45B8"/>
    <w:rsid w:val="00EA4744"/>
    <w:rsid w:val="00EA4763"/>
    <w:rsid w:val="00EA47E6"/>
    <w:rsid w:val="00EA480B"/>
    <w:rsid w:val="00EA489E"/>
    <w:rsid w:val="00EA4A97"/>
    <w:rsid w:val="00EA4B64"/>
    <w:rsid w:val="00EA4B8E"/>
    <w:rsid w:val="00EA4BF2"/>
    <w:rsid w:val="00EA4D44"/>
    <w:rsid w:val="00EA4EF2"/>
    <w:rsid w:val="00EA5262"/>
    <w:rsid w:val="00EA55BF"/>
    <w:rsid w:val="00EA55C7"/>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9B2"/>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53E"/>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51D"/>
    <w:rsid w:val="00EB2618"/>
    <w:rsid w:val="00EB2699"/>
    <w:rsid w:val="00EB27BB"/>
    <w:rsid w:val="00EB2CB4"/>
    <w:rsid w:val="00EB2D73"/>
    <w:rsid w:val="00EB2E3D"/>
    <w:rsid w:val="00EB2E9C"/>
    <w:rsid w:val="00EB2F39"/>
    <w:rsid w:val="00EB2FF5"/>
    <w:rsid w:val="00EB3126"/>
    <w:rsid w:val="00EB3220"/>
    <w:rsid w:val="00EB335C"/>
    <w:rsid w:val="00EB3506"/>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41"/>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A40"/>
    <w:rsid w:val="00EB6B25"/>
    <w:rsid w:val="00EB6CF9"/>
    <w:rsid w:val="00EB6DEC"/>
    <w:rsid w:val="00EB6E06"/>
    <w:rsid w:val="00EB7150"/>
    <w:rsid w:val="00EB71F4"/>
    <w:rsid w:val="00EB765C"/>
    <w:rsid w:val="00EB767D"/>
    <w:rsid w:val="00EB7710"/>
    <w:rsid w:val="00EB7869"/>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EE2"/>
    <w:rsid w:val="00EC1F54"/>
    <w:rsid w:val="00EC2020"/>
    <w:rsid w:val="00EC2213"/>
    <w:rsid w:val="00EC22EC"/>
    <w:rsid w:val="00EC280C"/>
    <w:rsid w:val="00EC2924"/>
    <w:rsid w:val="00EC29F7"/>
    <w:rsid w:val="00EC2B23"/>
    <w:rsid w:val="00EC2D7B"/>
    <w:rsid w:val="00EC3050"/>
    <w:rsid w:val="00EC31C0"/>
    <w:rsid w:val="00EC323F"/>
    <w:rsid w:val="00EC3258"/>
    <w:rsid w:val="00EC32EB"/>
    <w:rsid w:val="00EC3348"/>
    <w:rsid w:val="00EC345A"/>
    <w:rsid w:val="00EC350D"/>
    <w:rsid w:val="00EC3515"/>
    <w:rsid w:val="00EC35E8"/>
    <w:rsid w:val="00EC36DE"/>
    <w:rsid w:val="00EC3705"/>
    <w:rsid w:val="00EC37EA"/>
    <w:rsid w:val="00EC38C9"/>
    <w:rsid w:val="00EC3E27"/>
    <w:rsid w:val="00EC3FBF"/>
    <w:rsid w:val="00EC3FF9"/>
    <w:rsid w:val="00EC40D3"/>
    <w:rsid w:val="00EC41AE"/>
    <w:rsid w:val="00EC4715"/>
    <w:rsid w:val="00EC48F1"/>
    <w:rsid w:val="00EC4A6C"/>
    <w:rsid w:val="00EC4AEA"/>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A60"/>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0F7D"/>
    <w:rsid w:val="00ED136B"/>
    <w:rsid w:val="00ED13BB"/>
    <w:rsid w:val="00ED153B"/>
    <w:rsid w:val="00ED16CB"/>
    <w:rsid w:val="00ED19A1"/>
    <w:rsid w:val="00ED1A3B"/>
    <w:rsid w:val="00ED1BEB"/>
    <w:rsid w:val="00ED1BF5"/>
    <w:rsid w:val="00ED1C5A"/>
    <w:rsid w:val="00ED1F45"/>
    <w:rsid w:val="00ED2124"/>
    <w:rsid w:val="00ED22CC"/>
    <w:rsid w:val="00ED2360"/>
    <w:rsid w:val="00ED236A"/>
    <w:rsid w:val="00ED255D"/>
    <w:rsid w:val="00ED25C1"/>
    <w:rsid w:val="00ED2607"/>
    <w:rsid w:val="00ED2807"/>
    <w:rsid w:val="00ED29ED"/>
    <w:rsid w:val="00ED2BC3"/>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3CA"/>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D7C78"/>
    <w:rsid w:val="00ED7E94"/>
    <w:rsid w:val="00EE007E"/>
    <w:rsid w:val="00EE05A1"/>
    <w:rsid w:val="00EE0637"/>
    <w:rsid w:val="00EE0961"/>
    <w:rsid w:val="00EE0A20"/>
    <w:rsid w:val="00EE0A71"/>
    <w:rsid w:val="00EE0AFE"/>
    <w:rsid w:val="00EE0C2B"/>
    <w:rsid w:val="00EE0D10"/>
    <w:rsid w:val="00EE0D58"/>
    <w:rsid w:val="00EE0EEE"/>
    <w:rsid w:val="00EE0F59"/>
    <w:rsid w:val="00EE0F5F"/>
    <w:rsid w:val="00EE1014"/>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8F"/>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03"/>
    <w:rsid w:val="00EE6251"/>
    <w:rsid w:val="00EE6335"/>
    <w:rsid w:val="00EE6433"/>
    <w:rsid w:val="00EE6503"/>
    <w:rsid w:val="00EE650B"/>
    <w:rsid w:val="00EE6520"/>
    <w:rsid w:val="00EE66DB"/>
    <w:rsid w:val="00EE6838"/>
    <w:rsid w:val="00EE68FA"/>
    <w:rsid w:val="00EE69B0"/>
    <w:rsid w:val="00EE6A71"/>
    <w:rsid w:val="00EE6B66"/>
    <w:rsid w:val="00EE6BB6"/>
    <w:rsid w:val="00EE6CA7"/>
    <w:rsid w:val="00EE6F2F"/>
    <w:rsid w:val="00EE6FF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D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B0"/>
    <w:rsid w:val="00EF43ED"/>
    <w:rsid w:val="00EF45EB"/>
    <w:rsid w:val="00EF4672"/>
    <w:rsid w:val="00EF46F8"/>
    <w:rsid w:val="00EF4816"/>
    <w:rsid w:val="00EF48AF"/>
    <w:rsid w:val="00EF49C7"/>
    <w:rsid w:val="00EF4A9D"/>
    <w:rsid w:val="00EF4BFA"/>
    <w:rsid w:val="00EF4C31"/>
    <w:rsid w:val="00EF4CD1"/>
    <w:rsid w:val="00EF4DE8"/>
    <w:rsid w:val="00EF4EC0"/>
    <w:rsid w:val="00EF502D"/>
    <w:rsid w:val="00EF505F"/>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0A"/>
    <w:rsid w:val="00F0229F"/>
    <w:rsid w:val="00F02419"/>
    <w:rsid w:val="00F02779"/>
    <w:rsid w:val="00F02793"/>
    <w:rsid w:val="00F029A0"/>
    <w:rsid w:val="00F02A1F"/>
    <w:rsid w:val="00F02A5C"/>
    <w:rsid w:val="00F02BC7"/>
    <w:rsid w:val="00F02BDE"/>
    <w:rsid w:val="00F02BFB"/>
    <w:rsid w:val="00F02C77"/>
    <w:rsid w:val="00F02CF7"/>
    <w:rsid w:val="00F02D27"/>
    <w:rsid w:val="00F02D32"/>
    <w:rsid w:val="00F02EDD"/>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BFA"/>
    <w:rsid w:val="00F06C3C"/>
    <w:rsid w:val="00F06C4B"/>
    <w:rsid w:val="00F06FA0"/>
    <w:rsid w:val="00F0701D"/>
    <w:rsid w:val="00F0728B"/>
    <w:rsid w:val="00F0744F"/>
    <w:rsid w:val="00F0758D"/>
    <w:rsid w:val="00F07595"/>
    <w:rsid w:val="00F076F9"/>
    <w:rsid w:val="00F0773D"/>
    <w:rsid w:val="00F0796E"/>
    <w:rsid w:val="00F079A6"/>
    <w:rsid w:val="00F07AB0"/>
    <w:rsid w:val="00F07B29"/>
    <w:rsid w:val="00F07D09"/>
    <w:rsid w:val="00F07D52"/>
    <w:rsid w:val="00F100AA"/>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BFF"/>
    <w:rsid w:val="00F11C02"/>
    <w:rsid w:val="00F11CF8"/>
    <w:rsid w:val="00F11D8C"/>
    <w:rsid w:val="00F11D95"/>
    <w:rsid w:val="00F11EEB"/>
    <w:rsid w:val="00F11EF2"/>
    <w:rsid w:val="00F11F88"/>
    <w:rsid w:val="00F121F6"/>
    <w:rsid w:val="00F122D7"/>
    <w:rsid w:val="00F1233F"/>
    <w:rsid w:val="00F12405"/>
    <w:rsid w:val="00F12522"/>
    <w:rsid w:val="00F1272A"/>
    <w:rsid w:val="00F127B3"/>
    <w:rsid w:val="00F127B6"/>
    <w:rsid w:val="00F12928"/>
    <w:rsid w:val="00F1292A"/>
    <w:rsid w:val="00F12999"/>
    <w:rsid w:val="00F12A5D"/>
    <w:rsid w:val="00F12C48"/>
    <w:rsid w:val="00F12D3F"/>
    <w:rsid w:val="00F12DE3"/>
    <w:rsid w:val="00F13038"/>
    <w:rsid w:val="00F130C4"/>
    <w:rsid w:val="00F130E8"/>
    <w:rsid w:val="00F131EC"/>
    <w:rsid w:val="00F13259"/>
    <w:rsid w:val="00F13595"/>
    <w:rsid w:val="00F136D8"/>
    <w:rsid w:val="00F137B1"/>
    <w:rsid w:val="00F13900"/>
    <w:rsid w:val="00F13A46"/>
    <w:rsid w:val="00F13ADB"/>
    <w:rsid w:val="00F13B86"/>
    <w:rsid w:val="00F13D73"/>
    <w:rsid w:val="00F13E99"/>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24B"/>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084"/>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D5F"/>
    <w:rsid w:val="00F21FCD"/>
    <w:rsid w:val="00F21FF9"/>
    <w:rsid w:val="00F22034"/>
    <w:rsid w:val="00F220BC"/>
    <w:rsid w:val="00F22168"/>
    <w:rsid w:val="00F221B8"/>
    <w:rsid w:val="00F22348"/>
    <w:rsid w:val="00F22439"/>
    <w:rsid w:val="00F2261F"/>
    <w:rsid w:val="00F2280B"/>
    <w:rsid w:val="00F22813"/>
    <w:rsid w:val="00F22865"/>
    <w:rsid w:val="00F22970"/>
    <w:rsid w:val="00F22A12"/>
    <w:rsid w:val="00F22BC3"/>
    <w:rsid w:val="00F22C19"/>
    <w:rsid w:val="00F22F2A"/>
    <w:rsid w:val="00F22F7F"/>
    <w:rsid w:val="00F22FE2"/>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0B4"/>
    <w:rsid w:val="00F2410A"/>
    <w:rsid w:val="00F2410F"/>
    <w:rsid w:val="00F24116"/>
    <w:rsid w:val="00F241AF"/>
    <w:rsid w:val="00F241BD"/>
    <w:rsid w:val="00F243BC"/>
    <w:rsid w:val="00F2452E"/>
    <w:rsid w:val="00F246B7"/>
    <w:rsid w:val="00F2474B"/>
    <w:rsid w:val="00F24873"/>
    <w:rsid w:val="00F2495F"/>
    <w:rsid w:val="00F249BF"/>
    <w:rsid w:val="00F249C0"/>
    <w:rsid w:val="00F249C3"/>
    <w:rsid w:val="00F24B00"/>
    <w:rsid w:val="00F24B03"/>
    <w:rsid w:val="00F24B63"/>
    <w:rsid w:val="00F24BA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5E81"/>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22B"/>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50B"/>
    <w:rsid w:val="00F31759"/>
    <w:rsid w:val="00F31953"/>
    <w:rsid w:val="00F31A51"/>
    <w:rsid w:val="00F31B6D"/>
    <w:rsid w:val="00F31E50"/>
    <w:rsid w:val="00F31F3B"/>
    <w:rsid w:val="00F320C9"/>
    <w:rsid w:val="00F320EE"/>
    <w:rsid w:val="00F32107"/>
    <w:rsid w:val="00F32198"/>
    <w:rsid w:val="00F321C0"/>
    <w:rsid w:val="00F32427"/>
    <w:rsid w:val="00F3257A"/>
    <w:rsid w:val="00F32632"/>
    <w:rsid w:val="00F328EA"/>
    <w:rsid w:val="00F32AAD"/>
    <w:rsid w:val="00F32C5D"/>
    <w:rsid w:val="00F32CC8"/>
    <w:rsid w:val="00F32E16"/>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1E"/>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0"/>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190"/>
    <w:rsid w:val="00F361D5"/>
    <w:rsid w:val="00F36245"/>
    <w:rsid w:val="00F36376"/>
    <w:rsid w:val="00F36549"/>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3C1"/>
    <w:rsid w:val="00F41461"/>
    <w:rsid w:val="00F4153C"/>
    <w:rsid w:val="00F41728"/>
    <w:rsid w:val="00F417FE"/>
    <w:rsid w:val="00F41822"/>
    <w:rsid w:val="00F4182C"/>
    <w:rsid w:val="00F4184D"/>
    <w:rsid w:val="00F41AD1"/>
    <w:rsid w:val="00F41B0C"/>
    <w:rsid w:val="00F41B77"/>
    <w:rsid w:val="00F41E6E"/>
    <w:rsid w:val="00F4236A"/>
    <w:rsid w:val="00F423E4"/>
    <w:rsid w:val="00F4252A"/>
    <w:rsid w:val="00F4274D"/>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20"/>
    <w:rsid w:val="00F4396E"/>
    <w:rsid w:val="00F4399C"/>
    <w:rsid w:val="00F439EA"/>
    <w:rsid w:val="00F43A7C"/>
    <w:rsid w:val="00F43AE8"/>
    <w:rsid w:val="00F43C2F"/>
    <w:rsid w:val="00F43DFD"/>
    <w:rsid w:val="00F43E37"/>
    <w:rsid w:val="00F43ECD"/>
    <w:rsid w:val="00F43F43"/>
    <w:rsid w:val="00F44177"/>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842"/>
    <w:rsid w:val="00F46A11"/>
    <w:rsid w:val="00F46AD2"/>
    <w:rsid w:val="00F46B42"/>
    <w:rsid w:val="00F46C55"/>
    <w:rsid w:val="00F46DD6"/>
    <w:rsid w:val="00F46FCD"/>
    <w:rsid w:val="00F47007"/>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8A"/>
    <w:rsid w:val="00F50CE5"/>
    <w:rsid w:val="00F50F5C"/>
    <w:rsid w:val="00F50F86"/>
    <w:rsid w:val="00F50FB8"/>
    <w:rsid w:val="00F5105A"/>
    <w:rsid w:val="00F510BF"/>
    <w:rsid w:val="00F51275"/>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C3E"/>
    <w:rsid w:val="00F52D1B"/>
    <w:rsid w:val="00F52D22"/>
    <w:rsid w:val="00F52DD4"/>
    <w:rsid w:val="00F53068"/>
    <w:rsid w:val="00F5306A"/>
    <w:rsid w:val="00F530F3"/>
    <w:rsid w:val="00F53194"/>
    <w:rsid w:val="00F53324"/>
    <w:rsid w:val="00F533C9"/>
    <w:rsid w:val="00F5340D"/>
    <w:rsid w:val="00F5349B"/>
    <w:rsid w:val="00F53880"/>
    <w:rsid w:val="00F53B79"/>
    <w:rsid w:val="00F53CF7"/>
    <w:rsid w:val="00F53D19"/>
    <w:rsid w:val="00F53D50"/>
    <w:rsid w:val="00F53E1D"/>
    <w:rsid w:val="00F53EDB"/>
    <w:rsid w:val="00F53F71"/>
    <w:rsid w:val="00F54013"/>
    <w:rsid w:val="00F5407C"/>
    <w:rsid w:val="00F540CD"/>
    <w:rsid w:val="00F54254"/>
    <w:rsid w:val="00F545B4"/>
    <w:rsid w:val="00F5473F"/>
    <w:rsid w:val="00F54877"/>
    <w:rsid w:val="00F5492D"/>
    <w:rsid w:val="00F54948"/>
    <w:rsid w:val="00F54994"/>
    <w:rsid w:val="00F54A5C"/>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3B6"/>
    <w:rsid w:val="00F574E3"/>
    <w:rsid w:val="00F575C6"/>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8AB"/>
    <w:rsid w:val="00F609A5"/>
    <w:rsid w:val="00F60AD9"/>
    <w:rsid w:val="00F60E91"/>
    <w:rsid w:val="00F60EB6"/>
    <w:rsid w:val="00F6119F"/>
    <w:rsid w:val="00F612AF"/>
    <w:rsid w:val="00F6135B"/>
    <w:rsid w:val="00F61371"/>
    <w:rsid w:val="00F6140C"/>
    <w:rsid w:val="00F61586"/>
    <w:rsid w:val="00F61639"/>
    <w:rsid w:val="00F616F0"/>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88"/>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89B"/>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5DE6"/>
    <w:rsid w:val="00F66233"/>
    <w:rsid w:val="00F6672C"/>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B8"/>
    <w:rsid w:val="00F706EE"/>
    <w:rsid w:val="00F70732"/>
    <w:rsid w:val="00F7080A"/>
    <w:rsid w:val="00F70836"/>
    <w:rsid w:val="00F70AB0"/>
    <w:rsid w:val="00F70C95"/>
    <w:rsid w:val="00F70CBF"/>
    <w:rsid w:val="00F70CD7"/>
    <w:rsid w:val="00F70F19"/>
    <w:rsid w:val="00F70F4D"/>
    <w:rsid w:val="00F7108B"/>
    <w:rsid w:val="00F71188"/>
    <w:rsid w:val="00F71339"/>
    <w:rsid w:val="00F71442"/>
    <w:rsid w:val="00F7166E"/>
    <w:rsid w:val="00F71774"/>
    <w:rsid w:val="00F7183B"/>
    <w:rsid w:val="00F718D4"/>
    <w:rsid w:val="00F71B81"/>
    <w:rsid w:val="00F71C03"/>
    <w:rsid w:val="00F71CB8"/>
    <w:rsid w:val="00F71D30"/>
    <w:rsid w:val="00F71D69"/>
    <w:rsid w:val="00F71ECC"/>
    <w:rsid w:val="00F71F11"/>
    <w:rsid w:val="00F71F5C"/>
    <w:rsid w:val="00F72284"/>
    <w:rsid w:val="00F7236D"/>
    <w:rsid w:val="00F723D1"/>
    <w:rsid w:val="00F7246C"/>
    <w:rsid w:val="00F724AC"/>
    <w:rsid w:val="00F729B5"/>
    <w:rsid w:val="00F72B49"/>
    <w:rsid w:val="00F72CC6"/>
    <w:rsid w:val="00F72E07"/>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01"/>
    <w:rsid w:val="00F75F65"/>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162"/>
    <w:rsid w:val="00F77349"/>
    <w:rsid w:val="00F773E5"/>
    <w:rsid w:val="00F7771B"/>
    <w:rsid w:val="00F77760"/>
    <w:rsid w:val="00F777A2"/>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B93"/>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2FCC"/>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2C"/>
    <w:rsid w:val="00F84D78"/>
    <w:rsid w:val="00F84E71"/>
    <w:rsid w:val="00F84F1F"/>
    <w:rsid w:val="00F84F38"/>
    <w:rsid w:val="00F84F65"/>
    <w:rsid w:val="00F84FF4"/>
    <w:rsid w:val="00F85039"/>
    <w:rsid w:val="00F85086"/>
    <w:rsid w:val="00F85117"/>
    <w:rsid w:val="00F8521B"/>
    <w:rsid w:val="00F853F1"/>
    <w:rsid w:val="00F8548E"/>
    <w:rsid w:val="00F855B9"/>
    <w:rsid w:val="00F855E6"/>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8B2"/>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DD7"/>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A49"/>
    <w:rsid w:val="00F96A96"/>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32"/>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94"/>
    <w:rsid w:val="00FA6AF1"/>
    <w:rsid w:val="00FA6B1E"/>
    <w:rsid w:val="00FA6C78"/>
    <w:rsid w:val="00FA6D20"/>
    <w:rsid w:val="00FA70ED"/>
    <w:rsid w:val="00FA71A5"/>
    <w:rsid w:val="00FA7246"/>
    <w:rsid w:val="00FA74D2"/>
    <w:rsid w:val="00FA7569"/>
    <w:rsid w:val="00FA7700"/>
    <w:rsid w:val="00FA772C"/>
    <w:rsid w:val="00FA77E2"/>
    <w:rsid w:val="00FA7A09"/>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6C"/>
    <w:rsid w:val="00FB0EA5"/>
    <w:rsid w:val="00FB1023"/>
    <w:rsid w:val="00FB1107"/>
    <w:rsid w:val="00FB1226"/>
    <w:rsid w:val="00FB1229"/>
    <w:rsid w:val="00FB12D5"/>
    <w:rsid w:val="00FB1388"/>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DA6"/>
    <w:rsid w:val="00FB4E2A"/>
    <w:rsid w:val="00FB4F12"/>
    <w:rsid w:val="00FB509B"/>
    <w:rsid w:val="00FB51BC"/>
    <w:rsid w:val="00FB5236"/>
    <w:rsid w:val="00FB533B"/>
    <w:rsid w:val="00FB5462"/>
    <w:rsid w:val="00FB5673"/>
    <w:rsid w:val="00FB598B"/>
    <w:rsid w:val="00FB59AA"/>
    <w:rsid w:val="00FB5B8C"/>
    <w:rsid w:val="00FB5DC2"/>
    <w:rsid w:val="00FB5F8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5B"/>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C8F"/>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B96"/>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D6"/>
    <w:rsid w:val="00FC44E8"/>
    <w:rsid w:val="00FC4514"/>
    <w:rsid w:val="00FC453E"/>
    <w:rsid w:val="00FC4549"/>
    <w:rsid w:val="00FC45A8"/>
    <w:rsid w:val="00FC46B7"/>
    <w:rsid w:val="00FC4715"/>
    <w:rsid w:val="00FC474D"/>
    <w:rsid w:val="00FC4980"/>
    <w:rsid w:val="00FC4A22"/>
    <w:rsid w:val="00FC4A8F"/>
    <w:rsid w:val="00FC4C69"/>
    <w:rsid w:val="00FC4C87"/>
    <w:rsid w:val="00FC4CD2"/>
    <w:rsid w:val="00FC4D18"/>
    <w:rsid w:val="00FC4D5B"/>
    <w:rsid w:val="00FC4FCD"/>
    <w:rsid w:val="00FC50E5"/>
    <w:rsid w:val="00FC50F4"/>
    <w:rsid w:val="00FC517E"/>
    <w:rsid w:val="00FC51C9"/>
    <w:rsid w:val="00FC51E1"/>
    <w:rsid w:val="00FC5316"/>
    <w:rsid w:val="00FC5674"/>
    <w:rsid w:val="00FC56A1"/>
    <w:rsid w:val="00FC57CD"/>
    <w:rsid w:val="00FC58F1"/>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B09"/>
    <w:rsid w:val="00FD0C4F"/>
    <w:rsid w:val="00FD0D4B"/>
    <w:rsid w:val="00FD0E04"/>
    <w:rsid w:val="00FD0F2E"/>
    <w:rsid w:val="00FD10F2"/>
    <w:rsid w:val="00FD12A8"/>
    <w:rsid w:val="00FD130B"/>
    <w:rsid w:val="00FD1551"/>
    <w:rsid w:val="00FD157A"/>
    <w:rsid w:val="00FD167C"/>
    <w:rsid w:val="00FD1702"/>
    <w:rsid w:val="00FD174E"/>
    <w:rsid w:val="00FD177C"/>
    <w:rsid w:val="00FD178C"/>
    <w:rsid w:val="00FD1814"/>
    <w:rsid w:val="00FD1865"/>
    <w:rsid w:val="00FD1A11"/>
    <w:rsid w:val="00FD1B83"/>
    <w:rsid w:val="00FD1F0F"/>
    <w:rsid w:val="00FD1F35"/>
    <w:rsid w:val="00FD21FB"/>
    <w:rsid w:val="00FD2232"/>
    <w:rsid w:val="00FD22BF"/>
    <w:rsid w:val="00FD22FF"/>
    <w:rsid w:val="00FD230A"/>
    <w:rsid w:val="00FD24F6"/>
    <w:rsid w:val="00FD2651"/>
    <w:rsid w:val="00FD2715"/>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28B"/>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0CFD"/>
    <w:rsid w:val="00FE0EE9"/>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EAA"/>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3E0"/>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07"/>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45"/>
    <w:rsid w:val="00FF44EB"/>
    <w:rsid w:val="00FF4546"/>
    <w:rsid w:val="00FF457A"/>
    <w:rsid w:val="00FF4703"/>
    <w:rsid w:val="00FF47DB"/>
    <w:rsid w:val="00FF491C"/>
    <w:rsid w:val="00FF496A"/>
    <w:rsid w:val="00FF4979"/>
    <w:rsid w:val="00FF49EF"/>
    <w:rsid w:val="00FF4A50"/>
    <w:rsid w:val="00FF4DAE"/>
    <w:rsid w:val="00FF4E9D"/>
    <w:rsid w:val="00FF4F09"/>
    <w:rsid w:val="00FF5023"/>
    <w:rsid w:val="00FF509B"/>
    <w:rsid w:val="00FF50C2"/>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CE2"/>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D4"/>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3EDE86E0"/>
  <w15:docId w15:val="{ED06A94A-3B45-4C2D-B3DE-8D0832DA82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0"/>
    <w:autoRedefine/>
    <w:qFormat/>
    <w:rsid w:val="003021A6"/>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0"/>
    <w:qFormat/>
    <w:rsid w:val="00E2584C"/>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3021A6"/>
    <w:rPr>
      <w:rFonts w:eastAsia="黑体"/>
      <w:noProof/>
      <w:snapToGrid w:val="0"/>
      <w:kern w:val="44"/>
      <w:sz w:val="32"/>
      <w:szCs w:val="47"/>
    </w:rPr>
  </w:style>
  <w:style w:type="character" w:customStyle="1" w:styleId="20">
    <w:name w:val="标题 2 字符"/>
    <w:link w:val="2"/>
    <w:rsid w:val="000D0CBD"/>
    <w:rPr>
      <w:rFonts w:eastAsia="黑体"/>
      <w:b/>
      <w:bCs/>
      <w:noProof/>
      <w:snapToGrid w:val="0"/>
      <w:sz w:val="30"/>
      <w:szCs w:val="21"/>
    </w:rPr>
  </w:style>
  <w:style w:type="character" w:customStyle="1" w:styleId="30">
    <w:name w:val="标题 3 字符"/>
    <w:link w:val="3"/>
    <w:rsid w:val="000B731F"/>
    <w:rPr>
      <w:b/>
      <w:bCs/>
      <w:noProof/>
      <w:snapToGrid w:val="0"/>
      <w:kern w:val="44"/>
      <w:sz w:val="28"/>
      <w:szCs w:val="21"/>
    </w:rPr>
  </w:style>
  <w:style w:type="character" w:customStyle="1" w:styleId="40">
    <w:name w:val="标题 4 字符"/>
    <w:link w:val="4"/>
    <w:rsid w:val="00E2584C"/>
    <w:rPr>
      <w:b/>
      <w:noProof/>
      <w:snapToGrid w:val="0"/>
      <w:kern w:val="44"/>
      <w:sz w:val="24"/>
      <w:szCs w:val="44"/>
    </w:rPr>
  </w:style>
  <w:style w:type="character" w:customStyle="1" w:styleId="50">
    <w:name w:val="标题 5 字符"/>
    <w:link w:val="5"/>
    <w:rsid w:val="00F74F7D"/>
    <w:rPr>
      <w:b/>
      <w:bCs/>
      <w:noProof/>
      <w:snapToGrid w:val="0"/>
      <w:kern w:val="44"/>
      <w:sz w:val="24"/>
      <w:szCs w:val="28"/>
    </w:rPr>
  </w:style>
  <w:style w:type="character" w:customStyle="1" w:styleId="60">
    <w:name w:val="标题 6 字符"/>
    <w:link w:val="6"/>
    <w:rsid w:val="00EC7321"/>
    <w:rPr>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08311C"/>
    <w:rPr>
      <w:rFonts w:cs="Arial"/>
      <w:szCs w:val="20"/>
    </w:rPr>
  </w:style>
  <w:style w:type="paragraph" w:customStyle="1" w:styleId="ab">
    <w:name w:val="图表标题"/>
    <w:next w:val="a"/>
    <w:autoRedefine/>
    <w:qFormat/>
    <w:rsid w:val="000669FA"/>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11">
    <w:name w:val="toc 1"/>
    <w:basedOn w:val="a"/>
    <w:next w:val="a"/>
    <w:uiPriority w:val="39"/>
    <w:qFormat/>
    <w:rsid w:val="003D2CB5"/>
    <w:pPr>
      <w:ind w:firstLineChars="0" w:firstLine="0"/>
    </w:pPr>
  </w:style>
  <w:style w:type="paragraph" w:styleId="21">
    <w:name w:val="toc 2"/>
    <w:basedOn w:val="a"/>
    <w:next w:val="a"/>
    <w:uiPriority w:val="39"/>
    <w:qFormat/>
    <w:rsid w:val="0043223C"/>
    <w:pPr>
      <w:spacing w:before="50" w:after="50"/>
      <w:ind w:leftChars="100" w:left="100" w:firstLineChars="0" w:firstLine="0"/>
    </w:pPr>
  </w:style>
  <w:style w:type="paragraph" w:styleId="31">
    <w:name w:val="toc 3"/>
    <w:basedOn w:val="a"/>
    <w:next w:val="a"/>
    <w:uiPriority w:val="39"/>
    <w:qFormat/>
    <w:rsid w:val="0043223C"/>
    <w:pPr>
      <w:spacing w:before="50" w:after="50"/>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1">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widowControl w:val="0"/>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2">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0">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widowControl w:val="0"/>
      <w:spacing w:line="500" w:lineRule="exact"/>
      <w:ind w:leftChars="342" w:left="718" w:rightChars="218" w:right="458"/>
    </w:pPr>
    <w:rPr>
      <w:noProof w:val="0"/>
      <w:szCs w:val="24"/>
    </w:rPr>
  </w:style>
  <w:style w:type="paragraph" w:customStyle="1" w:styleId="121">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2">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1">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4">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1">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2">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1">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1">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2">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2">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d">
    <w:name w:val="图标题"/>
    <w:basedOn w:val="a"/>
    <w:link w:val="Char5"/>
    <w:rsid w:val="006D20B1"/>
    <w:pPr>
      <w:widowControl w:val="0"/>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3">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f1">
    <w:name w:val="Normal Indent"/>
    <w:basedOn w:val="a"/>
    <w:link w:val="affff2"/>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widowControl w:val="0"/>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4340716">
      <w:bodyDiv w:val="1"/>
      <w:marLeft w:val="0"/>
      <w:marRight w:val="0"/>
      <w:marTop w:val="0"/>
      <w:marBottom w:val="0"/>
      <w:divBdr>
        <w:top w:val="none" w:sz="0" w:space="0" w:color="auto"/>
        <w:left w:val="none" w:sz="0" w:space="0" w:color="auto"/>
        <w:bottom w:val="none" w:sz="0" w:space="0" w:color="auto"/>
        <w:right w:val="none" w:sz="0" w:space="0" w:color="auto"/>
      </w:divBdr>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40312729">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299533475">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60820442">
      <w:bodyDiv w:val="1"/>
      <w:marLeft w:val="0"/>
      <w:marRight w:val="0"/>
      <w:marTop w:val="0"/>
      <w:marBottom w:val="0"/>
      <w:divBdr>
        <w:top w:val="none" w:sz="0" w:space="0" w:color="auto"/>
        <w:left w:val="none" w:sz="0" w:space="0" w:color="auto"/>
        <w:bottom w:val="none" w:sz="0" w:space="0" w:color="auto"/>
        <w:right w:val="none" w:sz="0" w:space="0" w:color="auto"/>
      </w:divBdr>
      <w:divsChild>
        <w:div w:id="249508301">
          <w:marLeft w:val="0"/>
          <w:marRight w:val="0"/>
          <w:marTop w:val="0"/>
          <w:marBottom w:val="225"/>
          <w:divBdr>
            <w:top w:val="none" w:sz="0" w:space="0" w:color="auto"/>
            <w:left w:val="none" w:sz="0" w:space="0" w:color="auto"/>
            <w:bottom w:val="none" w:sz="0" w:space="0" w:color="auto"/>
            <w:right w:val="none" w:sz="0" w:space="0" w:color="auto"/>
          </w:divBdr>
        </w:div>
        <w:div w:id="174654829">
          <w:marLeft w:val="0"/>
          <w:marRight w:val="0"/>
          <w:marTop w:val="0"/>
          <w:marBottom w:val="225"/>
          <w:divBdr>
            <w:top w:val="none" w:sz="0" w:space="0" w:color="auto"/>
            <w:left w:val="none" w:sz="0" w:space="0" w:color="auto"/>
            <w:bottom w:val="none" w:sz="0" w:space="0" w:color="auto"/>
            <w:right w:val="none" w:sz="0" w:space="0" w:color="auto"/>
          </w:divBdr>
        </w:div>
        <w:div w:id="1051230009">
          <w:marLeft w:val="0"/>
          <w:marRight w:val="0"/>
          <w:marTop w:val="0"/>
          <w:marBottom w:val="225"/>
          <w:divBdr>
            <w:top w:val="none" w:sz="0" w:space="0" w:color="auto"/>
            <w:left w:val="none" w:sz="0" w:space="0" w:color="auto"/>
            <w:bottom w:val="none" w:sz="0" w:space="0" w:color="auto"/>
            <w:right w:val="none" w:sz="0" w:space="0" w:color="auto"/>
          </w:divBdr>
        </w:div>
        <w:div w:id="1390768176">
          <w:marLeft w:val="0"/>
          <w:marRight w:val="0"/>
          <w:marTop w:val="0"/>
          <w:marBottom w:val="225"/>
          <w:divBdr>
            <w:top w:val="none" w:sz="0" w:space="0" w:color="auto"/>
            <w:left w:val="none" w:sz="0" w:space="0" w:color="auto"/>
            <w:bottom w:val="none" w:sz="0" w:space="0" w:color="auto"/>
            <w:right w:val="none" w:sz="0" w:space="0" w:color="auto"/>
          </w:divBdr>
        </w:div>
        <w:div w:id="293945354">
          <w:marLeft w:val="0"/>
          <w:marRight w:val="0"/>
          <w:marTop w:val="0"/>
          <w:marBottom w:val="225"/>
          <w:divBdr>
            <w:top w:val="none" w:sz="0" w:space="0" w:color="auto"/>
            <w:left w:val="none" w:sz="0" w:space="0" w:color="auto"/>
            <w:bottom w:val="none" w:sz="0" w:space="0" w:color="auto"/>
            <w:right w:val="none" w:sz="0" w:space="0" w:color="auto"/>
          </w:divBdr>
        </w:div>
        <w:div w:id="1549997433">
          <w:marLeft w:val="0"/>
          <w:marRight w:val="0"/>
          <w:marTop w:val="0"/>
          <w:marBottom w:val="225"/>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352895">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3405698">
      <w:bodyDiv w:val="1"/>
      <w:marLeft w:val="0"/>
      <w:marRight w:val="0"/>
      <w:marTop w:val="0"/>
      <w:marBottom w:val="0"/>
      <w:divBdr>
        <w:top w:val="none" w:sz="0" w:space="0" w:color="auto"/>
        <w:left w:val="none" w:sz="0" w:space="0" w:color="auto"/>
        <w:bottom w:val="none" w:sz="0" w:space="0" w:color="auto"/>
        <w:right w:val="none" w:sz="0" w:space="0" w:color="auto"/>
      </w:divBdr>
      <w:divsChild>
        <w:div w:id="2061904126">
          <w:marLeft w:val="0"/>
          <w:marRight w:val="0"/>
          <w:marTop w:val="0"/>
          <w:marBottom w:val="225"/>
          <w:divBdr>
            <w:top w:val="none" w:sz="0" w:space="0" w:color="auto"/>
            <w:left w:val="none" w:sz="0" w:space="0" w:color="auto"/>
            <w:bottom w:val="none" w:sz="0" w:space="0" w:color="auto"/>
            <w:right w:val="none" w:sz="0" w:space="0" w:color="auto"/>
          </w:divBdr>
        </w:div>
        <w:div w:id="994138903">
          <w:marLeft w:val="0"/>
          <w:marRight w:val="0"/>
          <w:marTop w:val="0"/>
          <w:marBottom w:val="225"/>
          <w:divBdr>
            <w:top w:val="none" w:sz="0" w:space="0" w:color="auto"/>
            <w:left w:val="none" w:sz="0" w:space="0" w:color="auto"/>
            <w:bottom w:val="none" w:sz="0" w:space="0" w:color="auto"/>
            <w:right w:val="none" w:sz="0" w:space="0" w:color="auto"/>
          </w:divBdr>
        </w:div>
        <w:div w:id="295306794">
          <w:marLeft w:val="0"/>
          <w:marRight w:val="0"/>
          <w:marTop w:val="0"/>
          <w:marBottom w:val="225"/>
          <w:divBdr>
            <w:top w:val="none" w:sz="0" w:space="0" w:color="auto"/>
            <w:left w:val="none" w:sz="0" w:space="0" w:color="auto"/>
            <w:bottom w:val="none" w:sz="0" w:space="0" w:color="auto"/>
            <w:right w:val="none" w:sz="0" w:space="0" w:color="auto"/>
          </w:divBdr>
        </w:div>
        <w:div w:id="2049722844">
          <w:marLeft w:val="0"/>
          <w:marRight w:val="0"/>
          <w:marTop w:val="0"/>
          <w:marBottom w:val="225"/>
          <w:divBdr>
            <w:top w:val="none" w:sz="0" w:space="0" w:color="auto"/>
            <w:left w:val="none" w:sz="0" w:space="0" w:color="auto"/>
            <w:bottom w:val="none" w:sz="0" w:space="0" w:color="auto"/>
            <w:right w:val="none" w:sz="0" w:space="0" w:color="auto"/>
          </w:divBdr>
        </w:div>
        <w:div w:id="660306863">
          <w:marLeft w:val="0"/>
          <w:marRight w:val="0"/>
          <w:marTop w:val="0"/>
          <w:marBottom w:val="225"/>
          <w:divBdr>
            <w:top w:val="none" w:sz="0" w:space="0" w:color="auto"/>
            <w:left w:val="none" w:sz="0" w:space="0" w:color="auto"/>
            <w:bottom w:val="none" w:sz="0" w:space="0" w:color="auto"/>
            <w:right w:val="none" w:sz="0" w:space="0" w:color="auto"/>
          </w:divBdr>
        </w:div>
        <w:div w:id="580527423">
          <w:marLeft w:val="0"/>
          <w:marRight w:val="0"/>
          <w:marTop w:val="0"/>
          <w:marBottom w:val="225"/>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6.emf"/><Relationship Id="rId26" Type="http://schemas.openxmlformats.org/officeDocument/2006/relationships/image" Target="media/image11.wmf"/><Relationship Id="rId39" Type="http://schemas.openxmlformats.org/officeDocument/2006/relationships/fontTable" Target="fontTable.xml"/><Relationship Id="rId21" Type="http://schemas.openxmlformats.org/officeDocument/2006/relationships/oleObject" Target="embeddings/oleObject4.bin"/><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6.emf"/><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2.emf"/><Relationship Id="rId36" Type="http://schemas.openxmlformats.org/officeDocument/2006/relationships/footer" Target="footer2.xml"/><Relationship Id="rId10" Type="http://schemas.openxmlformats.org/officeDocument/2006/relationships/package" Target="embeddings/Microsoft_PowerPoint____.sldx"/><Relationship Id="rId19" Type="http://schemas.openxmlformats.org/officeDocument/2006/relationships/image" Target="media/image7.emf"/><Relationship Id="rId31" Type="http://schemas.openxmlformats.org/officeDocument/2006/relationships/image" Target="media/image15.e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footer" Target="footer1.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5AD6398-2D87-4831-A3B7-5BEC7A131A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184</TotalTime>
  <Pages>1</Pages>
  <Words>1415</Words>
  <Characters>8069</Characters>
  <Application>Microsoft Office Word</Application>
  <DocSecurity>0</DocSecurity>
  <Lines>67</Lines>
  <Paragraphs>18</Paragraphs>
  <ScaleCrop>false</ScaleCrop>
  <Company>Buaa</Company>
  <LinksUpToDate>false</LinksUpToDate>
  <CharactersWithSpaces>9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cp:keywords/>
  <dc:description/>
  <cp:lastModifiedBy>Administrator</cp:lastModifiedBy>
  <cp:revision>1414</cp:revision>
  <cp:lastPrinted>2019-08-22T02:15:00Z</cp:lastPrinted>
  <dcterms:created xsi:type="dcterms:W3CDTF">2018-01-25T02:10:00Z</dcterms:created>
  <dcterms:modified xsi:type="dcterms:W3CDTF">2019-11-25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